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63" r:id="rId2"/>
    <p:sldId id="285" r:id="rId3"/>
    <p:sldId id="264" r:id="rId4"/>
    <p:sldId id="265" r:id="rId5"/>
    <p:sldId id="284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83" r:id="rId15"/>
    <p:sldId id="274" r:id="rId16"/>
    <p:sldId id="275" r:id="rId17"/>
    <p:sldId id="276" r:id="rId18"/>
    <p:sldId id="277" r:id="rId19"/>
    <p:sldId id="286" r:id="rId20"/>
    <p:sldId id="278" r:id="rId21"/>
    <p:sldId id="279" r:id="rId22"/>
    <p:sldId id="280" r:id="rId23"/>
    <p:sldId id="287" r:id="rId24"/>
    <p:sldId id="281" r:id="rId25"/>
    <p:sldId id="282" r:id="rId26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CCCCFF"/>
    <a:srgbClr val="C1A7F1"/>
    <a:srgbClr val="CC99FF"/>
    <a:srgbClr val="339933"/>
    <a:srgbClr val="D1EDFF"/>
    <a:srgbClr val="CCECFF"/>
    <a:srgbClr val="CCFFFF"/>
    <a:srgbClr val="FFCC00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Keine Formatvorlage, Tabellenraster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Keine Formatvorlage, kei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1" autoAdjust="0"/>
    <p:restoredTop sz="94676" autoAdjust="0"/>
  </p:normalViewPr>
  <p:slideViewPr>
    <p:cSldViewPr>
      <p:cViewPr>
        <p:scale>
          <a:sx n="70" d="100"/>
          <a:sy n="70" d="100"/>
        </p:scale>
        <p:origin x="31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emf"/><Relationship Id="rId7" Type="http://schemas.openxmlformats.org/officeDocument/2006/relationships/image" Target="../media/image71.w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6" Type="http://schemas.openxmlformats.org/officeDocument/2006/relationships/image" Target="../media/image70.wmf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7" Type="http://schemas.openxmlformats.org/officeDocument/2006/relationships/image" Target="../media/image83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6" Type="http://schemas.openxmlformats.org/officeDocument/2006/relationships/image" Target="../media/image82.emf"/><Relationship Id="rId5" Type="http://schemas.openxmlformats.org/officeDocument/2006/relationships/image" Target="../media/image81.emf"/><Relationship Id="rId4" Type="http://schemas.openxmlformats.org/officeDocument/2006/relationships/image" Target="../media/image8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3.e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Relationship Id="rId4" Type="http://schemas.openxmlformats.org/officeDocument/2006/relationships/image" Target="../media/image9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7" Type="http://schemas.openxmlformats.org/officeDocument/2006/relationships/image" Target="../media/image110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image" Target="../media/image112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image" Target="../media/image121.emf"/><Relationship Id="rId7" Type="http://schemas.openxmlformats.org/officeDocument/2006/relationships/image" Target="../media/image125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6" Type="http://schemas.openxmlformats.org/officeDocument/2006/relationships/image" Target="../media/image124.emf"/><Relationship Id="rId5" Type="http://schemas.openxmlformats.org/officeDocument/2006/relationships/image" Target="../media/image123.emf"/><Relationship Id="rId10" Type="http://schemas.openxmlformats.org/officeDocument/2006/relationships/image" Target="../media/image128.emf"/><Relationship Id="rId4" Type="http://schemas.openxmlformats.org/officeDocument/2006/relationships/image" Target="../media/image122.emf"/><Relationship Id="rId9" Type="http://schemas.openxmlformats.org/officeDocument/2006/relationships/image" Target="../media/image12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C1D409-5795-4758-804C-3EFBF1F2F8DD}" type="datetimeFigureOut">
              <a:rPr lang="en-US" smtClean="0"/>
              <a:t>8/18/2020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631E1E-48A7-4726-9E09-0242272EEA06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1977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8.08.2020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20748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8.08.2020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494245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8.08.2020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658857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626773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8.08.2020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90255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8.08.2020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660370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8.08.2020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556711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8.08.2020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579748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8.08.2020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07139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8.08.2020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951664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8.08.2020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92409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4400"/>
          </a:xfrm>
          <a:prstGeom prst="rect">
            <a:avLst/>
          </a:prstGeom>
          <a:solidFill>
            <a:srgbClr val="0066FF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pic>
        <p:nvPicPr>
          <p:cNvPr id="7" name="Picture 4" descr="GSI-logo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6578600"/>
            <a:ext cx="650875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5"/>
          <p:cNvSpPr>
            <a:spLocks noChangeShapeType="1"/>
          </p:cNvSpPr>
          <p:nvPr userDrawn="1"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9" name="Rectangle 7"/>
          <p:cNvSpPr>
            <a:spLocks noChangeArrowheads="1"/>
          </p:cNvSpPr>
          <p:nvPr userDrawn="1"/>
        </p:nvSpPr>
        <p:spPr bwMode="auto">
          <a:xfrm>
            <a:off x="4763" y="6589713"/>
            <a:ext cx="9139237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Hans-Jürgen </a:t>
            </a:r>
            <a:r>
              <a:rPr lang="de-DE" altLang="de-DE" sz="1000" dirty="0" err="1" smtClean="0">
                <a:solidFill>
                  <a:srgbClr val="000000"/>
                </a:solidFill>
                <a:cs typeface="Arial" charset="0"/>
              </a:rPr>
              <a:t>Wollersheim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de-DE" altLang="de-DE" sz="1000" baseline="0" dirty="0" smtClean="0">
                <a:solidFill>
                  <a:srgbClr val="000000"/>
                </a:solidFill>
                <a:cs typeface="Arial" charset="0"/>
              </a:rPr>
              <a:t>- 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2020</a:t>
            </a:r>
            <a:endParaRPr lang="en-US" altLang="de-DE" sz="1000" dirty="0" smtClean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60774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2400" kern="1200">
          <a:solidFill>
            <a:srgbClr val="FFC000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8.jpeg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2.wmf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41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1.wmf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50.wmf"/><Relationship Id="rId15" Type="http://schemas.openxmlformats.org/officeDocument/2006/relationships/image" Target="../media/image56.jpeg"/><Relationship Id="rId10" Type="http://schemas.openxmlformats.org/officeDocument/2006/relationships/image" Target="../media/image52.wmf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8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6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jpeg"/><Relationship Id="rId13" Type="http://schemas.openxmlformats.org/officeDocument/2006/relationships/image" Target="../media/image68.emf"/><Relationship Id="rId18" Type="http://schemas.openxmlformats.org/officeDocument/2006/relationships/oleObject" Target="../embeddings/oleObject48.bin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49.bin"/><Relationship Id="rId7" Type="http://schemas.openxmlformats.org/officeDocument/2006/relationships/image" Target="../media/image66.e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67.emf"/><Relationship Id="rId5" Type="http://schemas.openxmlformats.org/officeDocument/2006/relationships/image" Target="../media/image65.emf"/><Relationship Id="rId15" Type="http://schemas.openxmlformats.org/officeDocument/2006/relationships/image" Target="../media/image69.e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74.jpeg"/><Relationship Id="rId14" Type="http://schemas.openxmlformats.org/officeDocument/2006/relationships/oleObject" Target="../embeddings/oleObject46.bin"/><Relationship Id="rId22" Type="http://schemas.openxmlformats.org/officeDocument/2006/relationships/image" Target="../media/image7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81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8.e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8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80.emf"/><Relationship Id="rId5" Type="http://schemas.openxmlformats.org/officeDocument/2006/relationships/image" Target="../media/image77.emf"/><Relationship Id="rId15" Type="http://schemas.openxmlformats.org/officeDocument/2006/relationships/image" Target="../media/image82.e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79.emf"/><Relationship Id="rId14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jpe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5.emf"/><Relationship Id="rId12" Type="http://schemas.openxmlformats.org/officeDocument/2006/relationships/image" Target="../media/image9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89.png"/><Relationship Id="rId5" Type="http://schemas.openxmlformats.org/officeDocument/2006/relationships/image" Target="../media/image84.emf"/><Relationship Id="rId10" Type="http://schemas.openxmlformats.org/officeDocument/2006/relationships/image" Target="../media/image88.png"/><Relationship Id="rId4" Type="http://schemas.openxmlformats.org/officeDocument/2006/relationships/oleObject" Target="../embeddings/oleObject57.bin"/><Relationship Id="rId9" Type="http://schemas.openxmlformats.org/officeDocument/2006/relationships/image" Target="../media/image8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91.wmf"/><Relationship Id="rId18" Type="http://schemas.openxmlformats.org/officeDocument/2006/relationships/image" Target="../media/image98.png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01.png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9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5.bin"/><Relationship Id="rId20" Type="http://schemas.openxmlformats.org/officeDocument/2006/relationships/image" Target="../media/image100.png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99.png"/><Relationship Id="rId4" Type="http://schemas.openxmlformats.org/officeDocument/2006/relationships/oleObject" Target="../embeddings/oleObject59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64.bin"/><Relationship Id="rId22" Type="http://schemas.openxmlformats.org/officeDocument/2006/relationships/image" Target="../media/image10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image" Target="../media/image99.jpeg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9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96.emf"/><Relationship Id="rId4" Type="http://schemas.openxmlformats.org/officeDocument/2006/relationships/image" Target="../media/image98.jpeg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10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108.emf"/><Relationship Id="rId18" Type="http://schemas.openxmlformats.org/officeDocument/2006/relationships/image" Target="../media/image110.e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5.emf"/><Relationship Id="rId12" Type="http://schemas.openxmlformats.org/officeDocument/2006/relationships/oleObject" Target="../embeddings/oleObject74.bin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jpeg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107.emf"/><Relationship Id="rId5" Type="http://schemas.openxmlformats.org/officeDocument/2006/relationships/image" Target="../media/image104.emf"/><Relationship Id="rId15" Type="http://schemas.openxmlformats.org/officeDocument/2006/relationships/image" Target="../media/image109.e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106.emf"/><Relationship Id="rId14" Type="http://schemas.openxmlformats.org/officeDocument/2006/relationships/oleObject" Target="../embeddings/oleObject7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jpe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112.e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115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122.emf"/><Relationship Id="rId18" Type="http://schemas.openxmlformats.org/officeDocument/2006/relationships/oleObject" Target="../embeddings/oleObject85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126.emf"/><Relationship Id="rId7" Type="http://schemas.openxmlformats.org/officeDocument/2006/relationships/image" Target="../media/image119.e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124.emf"/><Relationship Id="rId25" Type="http://schemas.openxmlformats.org/officeDocument/2006/relationships/image" Target="../media/image12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121.emf"/><Relationship Id="rId24" Type="http://schemas.openxmlformats.org/officeDocument/2006/relationships/oleObject" Target="../embeddings/oleObject88.bin"/><Relationship Id="rId5" Type="http://schemas.openxmlformats.org/officeDocument/2006/relationships/image" Target="../media/image130.png"/><Relationship Id="rId15" Type="http://schemas.openxmlformats.org/officeDocument/2006/relationships/image" Target="../media/image123.emf"/><Relationship Id="rId23" Type="http://schemas.openxmlformats.org/officeDocument/2006/relationships/image" Target="../media/image127.e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125.emf"/><Relationship Id="rId4" Type="http://schemas.openxmlformats.org/officeDocument/2006/relationships/image" Target="../media/image129.png"/><Relationship Id="rId9" Type="http://schemas.openxmlformats.org/officeDocument/2006/relationships/image" Target="../media/image120.e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1.e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3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image" Target="../media/image13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1.wmf"/><Relationship Id="rId10" Type="http://schemas.openxmlformats.org/officeDocument/2006/relationships/image" Target="../media/image8.e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8.jpeg"/><Relationship Id="rId5" Type="http://schemas.openxmlformats.org/officeDocument/2006/relationships/image" Target="../media/image7.emf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3.wmf"/><Relationship Id="rId5" Type="http://schemas.openxmlformats.org/officeDocument/2006/relationships/image" Target="../media/image26.png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9.png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5.wmf"/><Relationship Id="rId12" Type="http://schemas.openxmlformats.org/officeDocument/2006/relationships/image" Target="../media/image3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 rotation</a:t>
            </a:r>
            <a:endParaRPr lang="en-US" dirty="0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2743200" y="5224463"/>
            <a:ext cx="36576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268760"/>
            <a:ext cx="4048125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4000" y="0"/>
            <a:ext cx="725424" cy="582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9863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tational motion of a deformed nucleus</a:t>
            </a:r>
            <a:endParaRPr lang="en-US" dirty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77900" cy="89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444500" y="2670175"/>
            <a:ext cx="3190875" cy="18256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de-DE" sz="1200" b="1" i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States with projection</a:t>
            </a:r>
            <a:r>
              <a:rPr lang="en-US" altLang="de-DE" sz="12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de-DE" sz="1200" b="1" i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de-DE" sz="1200" b="1" i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K</a:t>
            </a:r>
            <a:r>
              <a:rPr lang="en-US" altLang="de-DE" sz="1200" b="1" i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and </a:t>
            </a:r>
            <a:r>
              <a:rPr lang="en-US" altLang="de-DE" sz="1200" b="1" i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–K</a:t>
            </a:r>
            <a:r>
              <a:rPr lang="en-US" altLang="de-DE" sz="1200" b="1" i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are degenerated</a:t>
            </a:r>
            <a:endParaRPr lang="en-US" altLang="de-DE" sz="1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2446338" y="3263900"/>
          <a:ext cx="39560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0" name="Equation" r:id="rId5" imgW="3174840" imgH="469800" progId="Equation.3">
                  <p:embed/>
                </p:oleObj>
              </mc:Choice>
              <mc:Fallback>
                <p:oleObj name="Equation" r:id="rId5" imgW="31748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3263900"/>
                        <a:ext cx="39560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2470150" y="4221163"/>
          <a:ext cx="21669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1" name="Equation" r:id="rId7" imgW="1739880" imgH="469800" progId="Equation.3">
                  <p:embed/>
                </p:oleObj>
              </mc:Choice>
              <mc:Fallback>
                <p:oleObj name="Equation" r:id="rId7" imgW="1739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4221163"/>
                        <a:ext cx="2166938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3167063" y="1816100"/>
          <a:ext cx="28733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2" name="Equation" r:id="rId9" imgW="2286000" imgH="469800" progId="Equation.3">
                  <p:embed/>
                </p:oleObj>
              </mc:Choice>
              <mc:Fallback>
                <p:oleObj name="Equation" r:id="rId9" imgW="22860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1816100"/>
                        <a:ext cx="28733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444500" y="4787900"/>
            <a:ext cx="84486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de-DE" sz="14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If the total angular momentum results only from the rotation (J = R), one obtains for the rotational energy of an axially symmetric nucleus by</a:t>
            </a:r>
          </a:p>
        </p:txBody>
      </p:sp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3484563" y="5124450"/>
          <a:ext cx="17065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3" name="Equation" r:id="rId11" imgW="1358640" imgH="419040" progId="Equation.3">
                  <p:embed/>
                </p:oleObj>
              </mc:Choice>
              <mc:Fallback>
                <p:oleObj name="Equation" r:id="rId11" imgW="13586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5124450"/>
                        <a:ext cx="170656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3"/>
          <p:cNvGrpSpPr>
            <a:grpSpLocks/>
          </p:cNvGrpSpPr>
          <p:nvPr/>
        </p:nvGrpSpPr>
        <p:grpSpPr bwMode="auto">
          <a:xfrm>
            <a:off x="6854825" y="3529013"/>
            <a:ext cx="1965325" cy="1195387"/>
            <a:chOff x="309" y="788"/>
            <a:chExt cx="1238" cy="753"/>
          </a:xfrm>
        </p:grpSpPr>
        <p:grpSp>
          <p:nvGrpSpPr>
            <p:cNvPr id="19" name="Group 14"/>
            <p:cNvGrpSpPr>
              <a:grpSpLocks noChangeAspect="1"/>
            </p:cNvGrpSpPr>
            <p:nvPr/>
          </p:nvGrpSpPr>
          <p:grpSpPr bwMode="auto">
            <a:xfrm>
              <a:off x="309" y="1144"/>
              <a:ext cx="1238" cy="397"/>
              <a:chOff x="3016" y="2659"/>
              <a:chExt cx="1769" cy="567"/>
            </a:xfrm>
          </p:grpSpPr>
          <p:sp>
            <p:nvSpPr>
              <p:cNvPr id="24" name="Oval 15"/>
              <p:cNvSpPr>
                <a:spLocks noChangeAspect="1" noChangeArrowheads="1"/>
              </p:cNvSpPr>
              <p:nvPr/>
            </p:nvSpPr>
            <p:spPr bwMode="auto">
              <a:xfrm>
                <a:off x="3220" y="2659"/>
                <a:ext cx="1225" cy="567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de-DE" altLang="de-DE" sz="1600"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25" name="Oval 16"/>
              <p:cNvSpPr>
                <a:spLocks noChangeAspect="1" noChangeArrowheads="1"/>
              </p:cNvSpPr>
              <p:nvPr/>
            </p:nvSpPr>
            <p:spPr bwMode="auto">
              <a:xfrm>
                <a:off x="3765" y="2659"/>
                <a:ext cx="204" cy="567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Line 17"/>
              <p:cNvSpPr>
                <a:spLocks noChangeAspect="1" noChangeShapeType="1"/>
              </p:cNvSpPr>
              <p:nvPr/>
            </p:nvSpPr>
            <p:spPr bwMode="auto">
              <a:xfrm flipV="1">
                <a:off x="3016" y="2931"/>
                <a:ext cx="1769" cy="2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 rot="1980000" flipH="1" flipV="1">
              <a:off x="769" y="903"/>
              <a:ext cx="272" cy="39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897" y="788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600" b="1">
                  <a:solidFill>
                    <a:srgbClr val="0000FF"/>
                  </a:solidFill>
                  <a:latin typeface="Times New Roman" pitchFamily="18" charset="0"/>
                  <a:cs typeface="Arial" charset="0"/>
                </a:rPr>
                <a:t>J</a:t>
              </a:r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auto">
            <a:xfrm rot="10800000" flipH="1" flipV="1">
              <a:off x="837" y="959"/>
              <a:ext cx="128" cy="89"/>
            </a:xfrm>
            <a:custGeom>
              <a:avLst/>
              <a:gdLst>
                <a:gd name="T0" fmla="*/ 0 w 147"/>
                <a:gd name="T1" fmla="*/ 68 h 91"/>
                <a:gd name="T2" fmla="*/ 68 w 147"/>
                <a:gd name="T3" fmla="*/ 91 h 91"/>
                <a:gd name="T4" fmla="*/ 136 w 147"/>
                <a:gd name="T5" fmla="*/ 68 h 91"/>
                <a:gd name="T6" fmla="*/ 136 w 147"/>
                <a:gd name="T7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7" h="91">
                  <a:moveTo>
                    <a:pt x="0" y="68"/>
                  </a:moveTo>
                  <a:cubicBezTo>
                    <a:pt x="22" y="79"/>
                    <a:pt x="45" y="91"/>
                    <a:pt x="68" y="91"/>
                  </a:cubicBezTo>
                  <a:cubicBezTo>
                    <a:pt x="91" y="91"/>
                    <a:pt x="125" y="83"/>
                    <a:pt x="136" y="68"/>
                  </a:cubicBezTo>
                  <a:cubicBezTo>
                    <a:pt x="147" y="53"/>
                    <a:pt x="141" y="26"/>
                    <a:pt x="13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1374" y="1191"/>
              <a:ext cx="48" cy="115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de-DE" sz="1200" b="1" i="1">
                  <a:solidFill>
                    <a:srgbClr val="333399"/>
                  </a:solidFill>
                  <a:latin typeface="Times New Roman" pitchFamily="18" charset="0"/>
                  <a:cs typeface="Arial" charset="0"/>
                </a:rPr>
                <a:t>3</a:t>
              </a:r>
            </a:p>
          </p:txBody>
        </p:sp>
      </p:grpSp>
      <p:graphicFrame>
        <p:nvGraphicFramePr>
          <p:cNvPr id="2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126430"/>
              </p:ext>
            </p:extLst>
          </p:nvPr>
        </p:nvGraphicFramePr>
        <p:xfrm>
          <a:off x="4355976" y="2449512"/>
          <a:ext cx="5207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4" name="Equation" r:id="rId13" imgW="507960" imgH="215640" progId="Equation.3">
                  <p:embed/>
                </p:oleObj>
              </mc:Choice>
              <mc:Fallback>
                <p:oleObj name="Equation" r:id="rId13" imgW="507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449512"/>
                        <a:ext cx="520700" cy="2206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691675"/>
              </p:ext>
            </p:extLst>
          </p:nvPr>
        </p:nvGraphicFramePr>
        <p:xfrm>
          <a:off x="3419475" y="5796000"/>
          <a:ext cx="21209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5" name="Equation" r:id="rId15" imgW="1231560" imgH="457200" progId="Equation.3">
                  <p:embed/>
                </p:oleObj>
              </mc:Choice>
              <mc:Fallback>
                <p:oleObj name="Equation" r:id="rId15" imgW="1231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796000"/>
                        <a:ext cx="2120900" cy="6873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4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2850" y="5084763"/>
            <a:ext cx="2166938" cy="644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ext Box 25"/>
          <p:cNvSpPr txBox="1">
            <a:spLocks noChangeArrowheads="1"/>
          </p:cNvSpPr>
          <p:nvPr/>
        </p:nvSpPr>
        <p:spPr bwMode="auto">
          <a:xfrm>
            <a:off x="6516688" y="1916113"/>
            <a:ext cx="2663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100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The nucleus does not have an orientation degree of freedom with respect to the symmetry axis</a:t>
            </a:r>
          </a:p>
        </p:txBody>
      </p:sp>
      <p:sp>
        <p:nvSpPr>
          <p:cNvPr id="31" name="Line 26"/>
          <p:cNvSpPr>
            <a:spLocks noChangeShapeType="1"/>
          </p:cNvSpPr>
          <p:nvPr/>
        </p:nvSpPr>
        <p:spPr bwMode="auto">
          <a:xfrm flipV="1">
            <a:off x="5508625" y="1916113"/>
            <a:ext cx="503238" cy="3603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2" name="Group 27"/>
          <p:cNvGrpSpPr>
            <a:grpSpLocks/>
          </p:cNvGrpSpPr>
          <p:nvPr/>
        </p:nvGrpSpPr>
        <p:grpSpPr bwMode="auto">
          <a:xfrm>
            <a:off x="468313" y="1052513"/>
            <a:ext cx="1922462" cy="1458912"/>
            <a:chOff x="295" y="663"/>
            <a:chExt cx="1211" cy="919"/>
          </a:xfrm>
        </p:grpSpPr>
        <p:pic>
          <p:nvPicPr>
            <p:cNvPr id="33" name="Picture 28" descr="U235-2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663"/>
              <a:ext cx="1211" cy="9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" name="Text Box 29"/>
            <p:cNvSpPr txBox="1">
              <a:spLocks noChangeArrowheads="1"/>
            </p:cNvSpPr>
            <p:nvPr/>
          </p:nvSpPr>
          <p:spPr bwMode="auto">
            <a:xfrm>
              <a:off x="1387" y="1253"/>
              <a:ext cx="48" cy="115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200" b="1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3</a:t>
              </a:r>
            </a:p>
          </p:txBody>
        </p:sp>
        <p:sp>
          <p:nvSpPr>
            <p:cNvPr id="35" name="Text Box 30"/>
            <p:cNvSpPr txBox="1">
              <a:spLocks noChangeArrowheads="1"/>
            </p:cNvSpPr>
            <p:nvPr/>
          </p:nvSpPr>
          <p:spPr bwMode="auto">
            <a:xfrm>
              <a:off x="757" y="663"/>
              <a:ext cx="43" cy="115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200" b="1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z</a:t>
              </a:r>
            </a:p>
          </p:txBody>
        </p:sp>
      </p:grpSp>
      <p:sp>
        <p:nvSpPr>
          <p:cNvPr id="36" name="Line 26"/>
          <p:cNvSpPr>
            <a:spLocks noChangeShapeType="1"/>
          </p:cNvSpPr>
          <p:nvPr/>
        </p:nvSpPr>
        <p:spPr bwMode="auto">
          <a:xfrm rot="5400000" flipV="1">
            <a:off x="5508000" y="1944000"/>
            <a:ext cx="503238" cy="3603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42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/>
      <p:bldP spid="31" grpId="0" animBg="1"/>
      <p:bldP spid="3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81075"/>
            <a:ext cx="7248525" cy="491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947738" y="6192838"/>
            <a:ext cx="3911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ote the characteristic, repeated patterns</a:t>
            </a:r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1908175" y="260350"/>
            <a:ext cx="4522788" cy="406400"/>
          </a:xfrm>
          <a:prstGeom prst="rect">
            <a:avLst/>
          </a:prstGeom>
          <a:solidFill>
            <a:srgbClr val="FFFF99"/>
          </a:solidFill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2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Broad per spective on structural evolution:</a:t>
            </a:r>
            <a:endParaRPr lang="de-DE" altLang="de-DE" sz="2000" baseline="-250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3832225" y="5805488"/>
            <a:ext cx="1790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eutron number</a:t>
            </a: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 rot="10800000">
            <a:off x="441325" y="2565400"/>
            <a:ext cx="458788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de-DE" altLang="de-DE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proton number</a:t>
            </a:r>
          </a:p>
        </p:txBody>
      </p:sp>
      <p:graphicFrame>
        <p:nvGraphicFramePr>
          <p:cNvPr id="41" name="Object 7"/>
          <p:cNvGraphicFramePr>
            <a:graphicFrameLocks noChangeAspect="1"/>
          </p:cNvGraphicFramePr>
          <p:nvPr/>
        </p:nvGraphicFramePr>
        <p:xfrm>
          <a:off x="6588125" y="115888"/>
          <a:ext cx="14208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Equation" r:id="rId5" imgW="825480" imgH="457200" progId="Equation.3">
                  <p:embed/>
                </p:oleObj>
              </mc:Choice>
              <mc:Fallback>
                <p:oleObj name="Equation" r:id="rId5" imgW="825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15888"/>
                        <a:ext cx="1420813" cy="6873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1304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latin typeface="Times New Roman"/>
                <a:cs typeface="Times New Roman"/>
              </a:rPr>
              <a:t>γ</a:t>
            </a:r>
            <a:r>
              <a:rPr lang="en-US" dirty="0" smtClean="0">
                <a:latin typeface="Times New Roman"/>
                <a:cs typeface="Times New Roman"/>
              </a:rPr>
              <a:t>-rays from a </a:t>
            </a:r>
            <a:r>
              <a:rPr lang="en-US" dirty="0" err="1" smtClean="0">
                <a:latin typeface="Times New Roman"/>
                <a:cs typeface="Times New Roman"/>
              </a:rPr>
              <a:t>superdeformed</a:t>
            </a:r>
            <a:r>
              <a:rPr lang="en-US" dirty="0" smtClean="0">
                <a:latin typeface="Times New Roman"/>
                <a:cs typeface="Times New Roman"/>
              </a:rPr>
              <a:t> band in </a:t>
            </a:r>
            <a:r>
              <a:rPr lang="de-DE" baseline="30000" dirty="0" smtClean="0">
                <a:latin typeface="Times New Roman"/>
                <a:cs typeface="Times New Roman"/>
              </a:rPr>
              <a:t>152</a:t>
            </a:r>
            <a:r>
              <a:rPr lang="de-DE" dirty="0" smtClean="0">
                <a:latin typeface="Times New Roman"/>
                <a:cs typeface="Times New Roman"/>
              </a:rPr>
              <a:t>Dy</a:t>
            </a:r>
            <a:endParaRPr lang="en-US" dirty="0"/>
          </a:p>
        </p:txBody>
      </p:sp>
      <p:pic>
        <p:nvPicPr>
          <p:cNvPr id="10" name="Picture 3" descr="dy152spe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5" y="566738"/>
            <a:ext cx="8016875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4756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Rotational motion of a deformed nucleus</a:t>
            </a:r>
            <a:endParaRPr 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9750" y="2320751"/>
            <a:ext cx="2903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de-DE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kinematic moment of inertia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713981"/>
              </p:ext>
            </p:extLst>
          </p:nvPr>
        </p:nvGraphicFramePr>
        <p:xfrm>
          <a:off x="3598863" y="2204864"/>
          <a:ext cx="25606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4" name="Equation" r:id="rId4" imgW="1714320" imgH="469800" progId="Equation.3">
                  <p:embed/>
                </p:oleObj>
              </mc:Choice>
              <mc:Fallback>
                <p:oleObj name="Equation" r:id="rId4" imgW="17143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2204864"/>
                        <a:ext cx="256063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710132"/>
              </p:ext>
            </p:extLst>
          </p:nvPr>
        </p:nvGraphicFramePr>
        <p:xfrm>
          <a:off x="3060000" y="1152000"/>
          <a:ext cx="25082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5" name="Equation" r:id="rId6" imgW="1676160" imgH="419040" progId="Equation.3">
                  <p:embed/>
                </p:oleObj>
              </mc:Choice>
              <mc:Fallback>
                <p:oleObj name="Equation" r:id="rId6" imgW="1676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000" y="1152000"/>
                        <a:ext cx="25082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4000" y="1674000"/>
            <a:ext cx="203200" cy="18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39750" y="3141415"/>
            <a:ext cx="2736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dynamic moment of inertia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433924"/>
              </p:ext>
            </p:extLst>
          </p:nvPr>
        </p:nvGraphicFramePr>
        <p:xfrm>
          <a:off x="3598863" y="2996952"/>
          <a:ext cx="244633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6" name="Equation" r:id="rId9" imgW="1638000" imgH="469800" progId="Equation.3">
                  <p:embed/>
                </p:oleObj>
              </mc:Choice>
              <mc:Fallback>
                <p:oleObj name="Equation" r:id="rId9" imgW="16380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2996952"/>
                        <a:ext cx="2446337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611188" y="4015606"/>
            <a:ext cx="2232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rotational frequency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403271"/>
              </p:ext>
            </p:extLst>
          </p:nvPr>
        </p:nvGraphicFramePr>
        <p:xfrm>
          <a:off x="3598863" y="3933056"/>
          <a:ext cx="24828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7" name="Equation" r:id="rId11" imgW="1663560" imgH="393480" progId="Equation.3">
                  <p:embed/>
                </p:oleObj>
              </mc:Choice>
              <mc:Fallback>
                <p:oleObj name="Equation" r:id="rId11" imgW="1663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3933056"/>
                        <a:ext cx="24828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1081088"/>
            <a:ext cx="1192212" cy="5011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540000" y="720000"/>
            <a:ext cx="1922462" cy="1458912"/>
            <a:chOff x="295" y="663"/>
            <a:chExt cx="1211" cy="919"/>
          </a:xfrm>
        </p:grpSpPr>
        <p:pic>
          <p:nvPicPr>
            <p:cNvPr id="15" name="Picture 14" descr="U235-2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663"/>
              <a:ext cx="1211" cy="9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1387" y="1253"/>
              <a:ext cx="48" cy="115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200" b="1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3</a:t>
              </a:r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757" y="663"/>
              <a:ext cx="43" cy="115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200" b="1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z</a:t>
              </a:r>
            </a:p>
          </p:txBody>
        </p:sp>
      </p:grpSp>
      <p:pic>
        <p:nvPicPr>
          <p:cNvPr id="18" name="Picture 6" descr="moment-of-inertia-152-dy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680000"/>
            <a:ext cx="3252788" cy="1809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22808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tational frequency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940137"/>
              </p:ext>
            </p:extLst>
          </p:nvPr>
        </p:nvGraphicFramePr>
        <p:xfrm>
          <a:off x="390525" y="1898426"/>
          <a:ext cx="15954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9" name="Formel" r:id="rId3" imgW="888840" imgH="419040" progId="Equation.3">
                  <p:embed/>
                </p:oleObj>
              </mc:Choice>
              <mc:Fallback>
                <p:oleObj name="Formel" r:id="rId3" imgW="8888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1898426"/>
                        <a:ext cx="1595438" cy="7540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717489"/>
              </p:ext>
            </p:extLst>
          </p:nvPr>
        </p:nvGraphicFramePr>
        <p:xfrm>
          <a:off x="412750" y="3060476"/>
          <a:ext cx="167163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0" name="Formel" r:id="rId5" imgW="927000" imgH="838080" progId="Equation.3">
                  <p:embed/>
                </p:oleObj>
              </mc:Choice>
              <mc:Fallback>
                <p:oleObj name="Formel" r:id="rId5" imgW="9270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3060476"/>
                        <a:ext cx="1671638" cy="1508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697807"/>
              </p:ext>
            </p:extLst>
          </p:nvPr>
        </p:nvGraphicFramePr>
        <p:xfrm>
          <a:off x="379413" y="909414"/>
          <a:ext cx="17843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1" name="Equation" r:id="rId7" imgW="990360" imgH="419040" progId="Equation.3">
                  <p:embed/>
                </p:oleObj>
              </mc:Choice>
              <mc:Fallback>
                <p:oleObj name="Equation" r:id="rId7" imgW="990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909414"/>
                        <a:ext cx="1784350" cy="755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675437"/>
              </p:ext>
            </p:extLst>
          </p:nvPr>
        </p:nvGraphicFramePr>
        <p:xfrm>
          <a:off x="319088" y="4763864"/>
          <a:ext cx="233203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2" name="Equation" r:id="rId9" imgW="1295280" imgH="393480" progId="Equation.3">
                  <p:embed/>
                </p:oleObj>
              </mc:Choice>
              <mc:Fallback>
                <p:oleObj name="Equation" r:id="rId9" imgW="1295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4763864"/>
                        <a:ext cx="2332037" cy="708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186634"/>
              </p:ext>
            </p:extLst>
          </p:nvPr>
        </p:nvGraphicFramePr>
        <p:xfrm>
          <a:off x="2828925" y="971327"/>
          <a:ext cx="2963863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3" name="Graph" r:id="rId11" imgW="3625920" imgH="2903040" progId="Origin50.Graph">
                  <p:embed/>
                </p:oleObj>
              </mc:Choice>
              <mc:Fallback>
                <p:oleObj name="Graph" r:id="rId11" imgW="3625920" imgH="290304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971327"/>
                        <a:ext cx="2963863" cy="2373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757433"/>
              </p:ext>
            </p:extLst>
          </p:nvPr>
        </p:nvGraphicFramePr>
        <p:xfrm>
          <a:off x="2844800" y="3420000"/>
          <a:ext cx="2865438" cy="239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4" name="Graph" r:id="rId13" imgW="3581280" imgH="2988000" progId="Origin50.Graph">
                  <p:embed/>
                </p:oleObj>
              </mc:Choice>
              <mc:Fallback>
                <p:oleObj name="Graph" r:id="rId13" imgW="3581280" imgH="29880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420000"/>
                        <a:ext cx="2865438" cy="2390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4200525" y="5444902"/>
            <a:ext cx="376238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/>
              <a:t>E</a:t>
            </a:r>
            <a:r>
              <a:rPr lang="de-DE" altLang="de-DE" sz="1600" baseline="-25000">
                <a:latin typeface="Symbol" pitchFamily="18" charset="2"/>
              </a:rPr>
              <a:t>g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272973"/>
              </p:ext>
            </p:extLst>
          </p:nvPr>
        </p:nvGraphicFramePr>
        <p:xfrm>
          <a:off x="5580000" y="972000"/>
          <a:ext cx="29591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5" name="Graph" r:id="rId15" imgW="3577133" imgH="2902915" progId="Origin50.Graph">
                  <p:embed/>
                </p:oleObj>
              </mc:Choice>
              <mc:Fallback>
                <p:oleObj name="Graph" r:id="rId15" imgW="3577133" imgH="2902915" progId="Origin50.Graph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00" y="972000"/>
                        <a:ext cx="2959100" cy="2400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407016"/>
              </p:ext>
            </p:extLst>
          </p:nvPr>
        </p:nvGraphicFramePr>
        <p:xfrm>
          <a:off x="5580000" y="3420000"/>
          <a:ext cx="2973387" cy="234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6" name="Graph" r:id="rId17" imgW="3696480" imgH="2917440" progId="Origin50.Graph">
                  <p:embed/>
                </p:oleObj>
              </mc:Choice>
              <mc:Fallback>
                <p:oleObj name="Graph" r:id="rId17" imgW="3696480" imgH="291744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00" y="3420000"/>
                        <a:ext cx="2973387" cy="2347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7632000" y="4500000"/>
            <a:ext cx="431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3200" b="1" dirty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830596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Moment of inertia</a:t>
            </a:r>
            <a:endParaRPr lang="en-US" dirty="0"/>
          </a:p>
        </p:txBody>
      </p:sp>
      <p:grpSp>
        <p:nvGrpSpPr>
          <p:cNvPr id="18" name="Group 3"/>
          <p:cNvGrpSpPr>
            <a:grpSpLocks/>
          </p:cNvGrpSpPr>
          <p:nvPr/>
        </p:nvGrpSpPr>
        <p:grpSpPr bwMode="auto">
          <a:xfrm>
            <a:off x="900113" y="609600"/>
            <a:ext cx="1482725" cy="2627313"/>
            <a:chOff x="612" y="595"/>
            <a:chExt cx="730" cy="1339"/>
          </a:xfrm>
        </p:grpSpPr>
        <p:grpSp>
          <p:nvGrpSpPr>
            <p:cNvPr id="19" name="Group 4"/>
            <p:cNvGrpSpPr>
              <a:grpSpLocks/>
            </p:cNvGrpSpPr>
            <p:nvPr/>
          </p:nvGrpSpPr>
          <p:grpSpPr bwMode="auto">
            <a:xfrm>
              <a:off x="612" y="913"/>
              <a:ext cx="522" cy="1021"/>
              <a:chOff x="748" y="572"/>
              <a:chExt cx="522" cy="1021"/>
            </a:xfrm>
          </p:grpSpPr>
          <p:sp>
            <p:nvSpPr>
              <p:cNvPr id="26" name="Oval 5"/>
              <p:cNvSpPr>
                <a:spLocks noChangeArrowheads="1"/>
              </p:cNvSpPr>
              <p:nvPr/>
            </p:nvSpPr>
            <p:spPr bwMode="auto">
              <a:xfrm>
                <a:off x="748" y="572"/>
                <a:ext cx="522" cy="102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Oval 6"/>
              <p:cNvSpPr>
                <a:spLocks noChangeArrowheads="1"/>
              </p:cNvSpPr>
              <p:nvPr/>
            </p:nvSpPr>
            <p:spPr bwMode="auto">
              <a:xfrm>
                <a:off x="748" y="1025"/>
                <a:ext cx="522" cy="114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" name="Line 7"/>
            <p:cNvSpPr>
              <a:spLocks noChangeShapeType="1"/>
            </p:cNvSpPr>
            <p:nvPr/>
          </p:nvSpPr>
          <p:spPr bwMode="auto">
            <a:xfrm flipV="1">
              <a:off x="862" y="663"/>
              <a:ext cx="0" cy="77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930" y="595"/>
              <a:ext cx="145" cy="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600">
                  <a:solidFill>
                    <a:srgbClr val="000000"/>
                  </a:solidFill>
                  <a:latin typeface="Comic Sans MS" pitchFamily="66" charset="0"/>
                  <a:cs typeface="Arial" charset="0"/>
                </a:rPr>
                <a:t>z</a:t>
              </a:r>
            </a:p>
          </p:txBody>
        </p:sp>
        <p:sp>
          <p:nvSpPr>
            <p:cNvPr id="22" name="Line 9"/>
            <p:cNvSpPr>
              <a:spLocks noChangeShapeType="1"/>
            </p:cNvSpPr>
            <p:nvPr/>
          </p:nvSpPr>
          <p:spPr bwMode="auto">
            <a:xfrm flipV="1">
              <a:off x="862" y="1162"/>
              <a:ext cx="226" cy="27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Text Box 10"/>
            <p:cNvSpPr txBox="1">
              <a:spLocks noChangeArrowheads="1"/>
            </p:cNvSpPr>
            <p:nvPr/>
          </p:nvSpPr>
          <p:spPr bwMode="auto">
            <a:xfrm>
              <a:off x="1088" y="1026"/>
              <a:ext cx="254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40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R(</a:t>
              </a:r>
              <a:r>
                <a:rPr lang="en-US" altLang="de-DE" sz="1400">
                  <a:solidFill>
                    <a:srgbClr val="0000FF"/>
                  </a:solidFill>
                  <a:latin typeface="Comic Sans MS" pitchFamily="66" charset="0"/>
                  <a:cs typeface="Arial" charset="0"/>
                  <a:sym typeface="Symbol" pitchFamily="18" charset="2"/>
                </a:rPr>
                <a:t>)</a:t>
              </a:r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870" y="1251"/>
              <a:ext cx="102" cy="72"/>
            </a:xfrm>
            <a:custGeom>
              <a:avLst/>
              <a:gdLst>
                <a:gd name="T0" fmla="*/ 0 w 102"/>
                <a:gd name="T1" fmla="*/ 3 h 72"/>
                <a:gd name="T2" fmla="*/ 54 w 102"/>
                <a:gd name="T3" fmla="*/ 9 h 72"/>
                <a:gd name="T4" fmla="*/ 102 w 102"/>
                <a:gd name="T5" fmla="*/ 57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2" h="72">
                  <a:moveTo>
                    <a:pt x="0" y="3"/>
                  </a:moveTo>
                  <a:cubicBezTo>
                    <a:pt x="18" y="5"/>
                    <a:pt x="38" y="0"/>
                    <a:pt x="54" y="9"/>
                  </a:cubicBezTo>
                  <a:cubicBezTo>
                    <a:pt x="80" y="23"/>
                    <a:pt x="71" y="72"/>
                    <a:pt x="102" y="57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12"/>
            <p:cNvSpPr txBox="1">
              <a:spLocks noChangeArrowheads="1"/>
            </p:cNvSpPr>
            <p:nvPr/>
          </p:nvSpPr>
          <p:spPr bwMode="auto">
            <a:xfrm>
              <a:off x="862" y="1094"/>
              <a:ext cx="136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400">
                  <a:solidFill>
                    <a:srgbClr val="FF0000"/>
                  </a:solidFill>
                  <a:latin typeface="Comic Sans MS" pitchFamily="66" charset="0"/>
                  <a:cs typeface="Arial" charset="0"/>
                  <a:sym typeface="Symbol" pitchFamily="18" charset="2"/>
                </a:rPr>
                <a:t></a:t>
              </a:r>
            </a:p>
          </p:txBody>
        </p:sp>
      </p:grpSp>
      <p:graphicFrame>
        <p:nvGraphicFramePr>
          <p:cNvPr id="28" name="Object 13"/>
          <p:cNvGraphicFramePr>
            <a:graphicFrameLocks noChangeAspect="1"/>
          </p:cNvGraphicFramePr>
          <p:nvPr/>
        </p:nvGraphicFramePr>
        <p:xfrm>
          <a:off x="3276600" y="1549400"/>
          <a:ext cx="23749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8" name="Equation" r:id="rId4" imgW="2361960" imgH="469800" progId="Equation.3">
                  <p:embed/>
                </p:oleObj>
              </mc:Choice>
              <mc:Fallback>
                <p:oleObj name="Equation" r:id="rId4" imgW="23619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49400"/>
                        <a:ext cx="23749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4"/>
          <p:cNvGraphicFramePr>
            <a:graphicFrameLocks noChangeAspect="1"/>
          </p:cNvGraphicFramePr>
          <p:nvPr/>
        </p:nvGraphicFramePr>
        <p:xfrm>
          <a:off x="6372225" y="973138"/>
          <a:ext cx="12350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9" name="Equation" r:id="rId6" imgW="825480" imgH="241200" progId="Equation.3">
                  <p:embed/>
                </p:oleObj>
              </mc:Choice>
              <mc:Fallback>
                <p:oleObj name="Equation" r:id="rId6" imgW="825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973138"/>
                        <a:ext cx="12350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15" descr="minimum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828675"/>
            <a:ext cx="1992313" cy="2516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16" descr="minimum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828675"/>
            <a:ext cx="1901825" cy="2530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" name="Group 17"/>
          <p:cNvGrpSpPr>
            <a:grpSpLocks/>
          </p:cNvGrpSpPr>
          <p:nvPr/>
        </p:nvGrpSpPr>
        <p:grpSpPr bwMode="auto">
          <a:xfrm>
            <a:off x="3276600" y="973138"/>
            <a:ext cx="2232025" cy="341312"/>
            <a:chOff x="2064" y="1002"/>
            <a:chExt cx="1406" cy="215"/>
          </a:xfrm>
        </p:grpSpPr>
        <p:graphicFrame>
          <p:nvGraphicFramePr>
            <p:cNvPr id="33" name="Object 18"/>
            <p:cNvGraphicFramePr>
              <a:graphicFrameLocks noChangeAspect="1"/>
            </p:cNvGraphicFramePr>
            <p:nvPr/>
          </p:nvGraphicFramePr>
          <p:xfrm>
            <a:off x="2064" y="1002"/>
            <a:ext cx="58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20" name="Equation" r:id="rId10" imgW="622080" imgH="228600" progId="Equation.3">
                    <p:embed/>
                  </p:oleObj>
                </mc:Choice>
                <mc:Fallback>
                  <p:oleObj name="Equation" r:id="rId10" imgW="6220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002"/>
                          <a:ext cx="58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9"/>
            <p:cNvGraphicFramePr>
              <a:graphicFrameLocks noChangeAspect="1"/>
            </p:cNvGraphicFramePr>
            <p:nvPr/>
          </p:nvGraphicFramePr>
          <p:xfrm>
            <a:off x="2632" y="1002"/>
            <a:ext cx="83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21" name="Equation" r:id="rId12" imgW="888840" imgH="228600" progId="Equation.3">
                    <p:embed/>
                  </p:oleObj>
                </mc:Choice>
                <mc:Fallback>
                  <p:oleObj name="Equation" r:id="rId12" imgW="8888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2" y="1002"/>
                          <a:ext cx="83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20"/>
          <p:cNvGraphicFramePr>
            <a:graphicFrameLocks noChangeAspect="1"/>
          </p:cNvGraphicFramePr>
          <p:nvPr/>
        </p:nvGraphicFramePr>
        <p:xfrm>
          <a:off x="3276600" y="973138"/>
          <a:ext cx="22415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2" name="Equation" r:id="rId14" imgW="1498320" imgH="228600" progId="Equation.3">
                  <p:embed/>
                </p:oleObj>
              </mc:Choice>
              <mc:Fallback>
                <p:oleObj name="Equation" r:id="rId14" imgW="1498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73138"/>
                        <a:ext cx="224155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21"/>
          <p:cNvSpPr txBox="1">
            <a:spLocks noChangeArrowheads="1"/>
          </p:cNvSpPr>
          <p:nvPr/>
        </p:nvSpPr>
        <p:spPr bwMode="auto">
          <a:xfrm>
            <a:off x="719138" y="3425825"/>
            <a:ext cx="2965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igid body moment of inertia:</a:t>
            </a:r>
            <a:endParaRPr lang="en-US" altLang="de-DE" i="1">
              <a:solidFill>
                <a:srgbClr val="0000CC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37" name="Object 22"/>
          <p:cNvGraphicFramePr>
            <a:graphicFrameLocks noChangeAspect="1"/>
          </p:cNvGraphicFramePr>
          <p:nvPr/>
        </p:nvGraphicFramePr>
        <p:xfrm>
          <a:off x="719138" y="3781425"/>
          <a:ext cx="39639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3" name="Equation" r:id="rId16" imgW="2095200" imgH="279360" progId="Equation.3">
                  <p:embed/>
                </p:oleObj>
              </mc:Choice>
              <mc:Fallback>
                <p:oleObj name="Equation" r:id="rId16" imgW="20952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781425"/>
                        <a:ext cx="39639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3"/>
          <p:cNvSpPr txBox="1">
            <a:spLocks noChangeArrowheads="1"/>
          </p:cNvSpPr>
          <p:nvPr/>
        </p:nvSpPr>
        <p:spPr bwMode="auto">
          <a:xfrm>
            <a:off x="719138" y="5141913"/>
            <a:ext cx="3448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rrotational flow moment of inertia:</a:t>
            </a:r>
            <a:endParaRPr lang="en-US" altLang="de-DE" i="1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39" name="Object 24"/>
          <p:cNvGraphicFramePr>
            <a:graphicFrameLocks noChangeAspect="1"/>
          </p:cNvGraphicFramePr>
          <p:nvPr/>
        </p:nvGraphicFramePr>
        <p:xfrm>
          <a:off x="719138" y="5543550"/>
          <a:ext cx="24892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4" name="Equation" r:id="rId18" imgW="1295280" imgH="393480" progId="Equation.3">
                  <p:embed/>
                </p:oleObj>
              </mc:Choice>
              <mc:Fallback>
                <p:oleObj name="Equation" r:id="rId18" imgW="1295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5543550"/>
                        <a:ext cx="2489200" cy="7572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25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3492500"/>
            <a:ext cx="3532188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1" name="Object 26"/>
          <p:cNvGraphicFramePr>
            <a:graphicFrameLocks noChangeAspect="1"/>
          </p:cNvGraphicFramePr>
          <p:nvPr/>
        </p:nvGraphicFramePr>
        <p:xfrm>
          <a:off x="719138" y="4356100"/>
          <a:ext cx="31480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5" name="Equation" r:id="rId21" imgW="1663560" imgH="393480" progId="Equation.3">
                  <p:embed/>
                </p:oleObj>
              </mc:Choice>
              <mc:Fallback>
                <p:oleObj name="Equation" r:id="rId21" imgW="1663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356100"/>
                        <a:ext cx="3148012" cy="7461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3601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Moment of inertia</a:t>
            </a:r>
            <a:endParaRPr lang="en-US" dirty="0"/>
          </a:p>
        </p:txBody>
      </p:sp>
      <p:pic>
        <p:nvPicPr>
          <p:cNvPr id="42" name="Picture 3" descr="momiex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85800"/>
            <a:ext cx="7391400" cy="5395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3" name="Group 4"/>
          <p:cNvGrpSpPr>
            <a:grpSpLocks/>
          </p:cNvGrpSpPr>
          <p:nvPr/>
        </p:nvGrpSpPr>
        <p:grpSpPr bwMode="auto">
          <a:xfrm>
            <a:off x="2667000" y="1066800"/>
            <a:ext cx="4648200" cy="1295400"/>
            <a:chOff x="1680" y="672"/>
            <a:chExt cx="2928" cy="816"/>
          </a:xfrm>
        </p:grpSpPr>
        <p:sp>
          <p:nvSpPr>
            <p:cNvPr id="44" name="Freeform 5"/>
            <p:cNvSpPr>
              <a:spLocks/>
            </p:cNvSpPr>
            <p:nvPr/>
          </p:nvSpPr>
          <p:spPr bwMode="auto">
            <a:xfrm>
              <a:off x="1680" y="672"/>
              <a:ext cx="2928" cy="816"/>
            </a:xfrm>
            <a:custGeom>
              <a:avLst/>
              <a:gdLst>
                <a:gd name="T0" fmla="*/ 0 w 2928"/>
                <a:gd name="T1" fmla="*/ 816 h 816"/>
                <a:gd name="T2" fmla="*/ 624 w 2928"/>
                <a:gd name="T3" fmla="*/ 624 h 816"/>
                <a:gd name="T4" fmla="*/ 1440 w 2928"/>
                <a:gd name="T5" fmla="*/ 384 h 816"/>
                <a:gd name="T6" fmla="*/ 2112 w 2928"/>
                <a:gd name="T7" fmla="*/ 192 h 816"/>
                <a:gd name="T8" fmla="*/ 2928 w 2928"/>
                <a:gd name="T9" fmla="*/ 0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28" h="816">
                  <a:moveTo>
                    <a:pt x="0" y="816"/>
                  </a:moveTo>
                  <a:cubicBezTo>
                    <a:pt x="192" y="756"/>
                    <a:pt x="384" y="696"/>
                    <a:pt x="624" y="624"/>
                  </a:cubicBezTo>
                  <a:cubicBezTo>
                    <a:pt x="864" y="552"/>
                    <a:pt x="1192" y="456"/>
                    <a:pt x="1440" y="384"/>
                  </a:cubicBezTo>
                  <a:cubicBezTo>
                    <a:pt x="1688" y="312"/>
                    <a:pt x="1864" y="256"/>
                    <a:pt x="2112" y="192"/>
                  </a:cubicBezTo>
                  <a:cubicBezTo>
                    <a:pt x="2360" y="128"/>
                    <a:pt x="2792" y="32"/>
                    <a:pt x="2928" y="0"/>
                  </a:cubicBezTo>
                </a:path>
              </a:pathLst>
            </a:custGeom>
            <a:noFill/>
            <a:ln w="254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CC"/>
                </a:solidFill>
              </a:endParaRPr>
            </a:p>
          </p:txBody>
        </p:sp>
        <p:sp>
          <p:nvSpPr>
            <p:cNvPr id="45" name="Text Box 6"/>
            <p:cNvSpPr txBox="1">
              <a:spLocks noChangeArrowheads="1"/>
            </p:cNvSpPr>
            <p:nvPr/>
          </p:nvSpPr>
          <p:spPr bwMode="auto">
            <a:xfrm>
              <a:off x="2486" y="988"/>
              <a:ext cx="35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600" dirty="0">
                  <a:solidFill>
                    <a:srgbClr val="0000CC"/>
                  </a:solidFill>
                  <a:latin typeface="Times New Roman" pitchFamily="18" charset="0"/>
                  <a:cs typeface="Arial" charset="0"/>
                </a:rPr>
                <a:t>rigid</a:t>
              </a:r>
            </a:p>
          </p:txBody>
        </p:sp>
      </p:grpSp>
      <p:grpSp>
        <p:nvGrpSpPr>
          <p:cNvPr id="46" name="Group 7"/>
          <p:cNvGrpSpPr>
            <a:grpSpLocks/>
          </p:cNvGrpSpPr>
          <p:nvPr/>
        </p:nvGrpSpPr>
        <p:grpSpPr bwMode="auto">
          <a:xfrm>
            <a:off x="2339975" y="4662488"/>
            <a:ext cx="5100638" cy="823912"/>
            <a:chOff x="1474" y="2937"/>
            <a:chExt cx="3213" cy="519"/>
          </a:xfrm>
        </p:grpSpPr>
        <p:sp>
          <p:nvSpPr>
            <p:cNvPr id="47" name="Freeform 8"/>
            <p:cNvSpPr>
              <a:spLocks/>
            </p:cNvSpPr>
            <p:nvPr/>
          </p:nvSpPr>
          <p:spPr bwMode="auto">
            <a:xfrm>
              <a:off x="1474" y="3162"/>
              <a:ext cx="3213" cy="294"/>
            </a:xfrm>
            <a:custGeom>
              <a:avLst/>
              <a:gdLst>
                <a:gd name="T0" fmla="*/ 0 w 3213"/>
                <a:gd name="T1" fmla="*/ 266 h 294"/>
                <a:gd name="T2" fmla="*/ 226 w 3213"/>
                <a:gd name="T3" fmla="*/ 226 h 294"/>
                <a:gd name="T4" fmla="*/ 406 w 3213"/>
                <a:gd name="T5" fmla="*/ 187 h 294"/>
                <a:gd name="T6" fmla="*/ 576 w 3213"/>
                <a:gd name="T7" fmla="*/ 181 h 294"/>
                <a:gd name="T8" fmla="*/ 672 w 3213"/>
                <a:gd name="T9" fmla="*/ 147 h 294"/>
                <a:gd name="T10" fmla="*/ 949 w 3213"/>
                <a:gd name="T11" fmla="*/ 125 h 294"/>
                <a:gd name="T12" fmla="*/ 1350 w 3213"/>
                <a:gd name="T13" fmla="*/ 74 h 294"/>
                <a:gd name="T14" fmla="*/ 1982 w 3213"/>
                <a:gd name="T15" fmla="*/ 68 h 294"/>
                <a:gd name="T16" fmla="*/ 2372 w 3213"/>
                <a:gd name="T17" fmla="*/ 119 h 294"/>
                <a:gd name="T18" fmla="*/ 2552 w 3213"/>
                <a:gd name="T19" fmla="*/ 175 h 294"/>
                <a:gd name="T20" fmla="*/ 2750 w 3213"/>
                <a:gd name="T21" fmla="*/ 204 h 294"/>
                <a:gd name="T22" fmla="*/ 3055 w 3213"/>
                <a:gd name="T23" fmla="*/ 254 h 294"/>
                <a:gd name="T24" fmla="*/ 3145 w 3213"/>
                <a:gd name="T25" fmla="*/ 271 h 294"/>
                <a:gd name="T26" fmla="*/ 3196 w 3213"/>
                <a:gd name="T27" fmla="*/ 288 h 294"/>
                <a:gd name="T28" fmla="*/ 3213 w 3213"/>
                <a:gd name="T29" fmla="*/ 294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213" h="294">
                  <a:moveTo>
                    <a:pt x="0" y="266"/>
                  </a:moveTo>
                  <a:cubicBezTo>
                    <a:pt x="64" y="231"/>
                    <a:pt x="157" y="230"/>
                    <a:pt x="226" y="226"/>
                  </a:cubicBezTo>
                  <a:cubicBezTo>
                    <a:pt x="287" y="219"/>
                    <a:pt x="349" y="190"/>
                    <a:pt x="406" y="187"/>
                  </a:cubicBezTo>
                  <a:cubicBezTo>
                    <a:pt x="463" y="184"/>
                    <a:pt x="519" y="183"/>
                    <a:pt x="576" y="181"/>
                  </a:cubicBezTo>
                  <a:cubicBezTo>
                    <a:pt x="610" y="171"/>
                    <a:pt x="637" y="154"/>
                    <a:pt x="672" y="147"/>
                  </a:cubicBezTo>
                  <a:cubicBezTo>
                    <a:pt x="762" y="128"/>
                    <a:pt x="858" y="129"/>
                    <a:pt x="949" y="125"/>
                  </a:cubicBezTo>
                  <a:cubicBezTo>
                    <a:pt x="1083" y="111"/>
                    <a:pt x="1215" y="85"/>
                    <a:pt x="1350" y="74"/>
                  </a:cubicBezTo>
                  <a:cubicBezTo>
                    <a:pt x="1547" y="0"/>
                    <a:pt x="1771" y="66"/>
                    <a:pt x="1982" y="68"/>
                  </a:cubicBezTo>
                  <a:cubicBezTo>
                    <a:pt x="2113" y="81"/>
                    <a:pt x="2242" y="102"/>
                    <a:pt x="2372" y="119"/>
                  </a:cubicBezTo>
                  <a:cubicBezTo>
                    <a:pt x="2433" y="136"/>
                    <a:pt x="2491" y="160"/>
                    <a:pt x="2552" y="175"/>
                  </a:cubicBezTo>
                  <a:cubicBezTo>
                    <a:pt x="2617" y="191"/>
                    <a:pt x="2683" y="195"/>
                    <a:pt x="2750" y="204"/>
                  </a:cubicBezTo>
                  <a:cubicBezTo>
                    <a:pt x="2849" y="233"/>
                    <a:pt x="2953" y="241"/>
                    <a:pt x="3055" y="254"/>
                  </a:cubicBezTo>
                  <a:cubicBezTo>
                    <a:pt x="3085" y="262"/>
                    <a:pt x="3116" y="262"/>
                    <a:pt x="3145" y="271"/>
                  </a:cubicBezTo>
                  <a:cubicBezTo>
                    <a:pt x="3162" y="276"/>
                    <a:pt x="3179" y="282"/>
                    <a:pt x="3196" y="288"/>
                  </a:cubicBezTo>
                  <a:cubicBezTo>
                    <a:pt x="3202" y="290"/>
                    <a:pt x="3213" y="294"/>
                    <a:pt x="3213" y="294"/>
                  </a:cubicBezTo>
                </a:path>
              </a:pathLst>
            </a:cu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Text Box 9"/>
            <p:cNvSpPr txBox="1">
              <a:spLocks noChangeArrowheads="1"/>
            </p:cNvSpPr>
            <p:nvPr/>
          </p:nvSpPr>
          <p:spPr bwMode="auto">
            <a:xfrm>
              <a:off x="2966" y="2937"/>
              <a:ext cx="8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2000">
                  <a:solidFill>
                    <a:srgbClr val="FF3300"/>
                  </a:solidFill>
                  <a:latin typeface="Times New Roman" pitchFamily="18" charset="0"/>
                  <a:cs typeface="Arial" charset="0"/>
                </a:rPr>
                <a:t>irrotationa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12000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Reduced transition probability</a:t>
            </a:r>
            <a:endParaRPr lang="en-US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238500" y="981075"/>
          <a:ext cx="23352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4" name="Equation" r:id="rId4" imgW="1549080" imgH="279360" progId="Equation.3">
                  <p:embed/>
                </p:oleObj>
              </mc:Choice>
              <mc:Fallback>
                <p:oleObj name="Equation" r:id="rId4" imgW="15490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981075"/>
                        <a:ext cx="23352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079500" y="981075"/>
            <a:ext cx="1790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expectation value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3257550" y="1628775"/>
          <a:ext cx="19129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5" name="Equation" r:id="rId6" imgW="1269720" imgH="355320" progId="Equation.3">
                  <p:embed/>
                </p:oleObj>
              </mc:Choice>
              <mc:Fallback>
                <p:oleObj name="Equation" r:id="rId6" imgW="12697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1628775"/>
                        <a:ext cx="191293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24160"/>
              </p:ext>
            </p:extLst>
          </p:nvPr>
        </p:nvGraphicFramePr>
        <p:xfrm>
          <a:off x="6120000" y="1620000"/>
          <a:ext cx="2222280" cy="44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6" name="Equation" r:id="rId8" imgW="2222280" imgH="444240" progId="Equation.3">
                  <p:embed/>
                </p:oleObj>
              </mc:Choice>
              <mc:Fallback>
                <p:oleObj name="Equation" r:id="rId8" imgW="2222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000" y="1620000"/>
                        <a:ext cx="2222280" cy="444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079500" y="2565350"/>
            <a:ext cx="148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wave function</a:t>
            </a: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584296"/>
              </p:ext>
            </p:extLst>
          </p:nvPr>
        </p:nvGraphicFramePr>
        <p:xfrm>
          <a:off x="3238500" y="2420888"/>
          <a:ext cx="23161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7" name="Equation" r:id="rId10" imgW="1536480" imgH="444240" progId="Equation.3">
                  <p:embed/>
                </p:oleObj>
              </mc:Choice>
              <mc:Fallback>
                <p:oleObj name="Equation" r:id="rId10" imgW="1536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2420888"/>
                        <a:ext cx="2316163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380440"/>
              </p:ext>
            </p:extLst>
          </p:nvPr>
        </p:nvGraphicFramePr>
        <p:xfrm>
          <a:off x="1069975" y="3462188"/>
          <a:ext cx="710088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8" name="Equation" r:id="rId12" imgW="4711680" imgH="482400" progId="Equation.3">
                  <p:embed/>
                </p:oleObj>
              </mc:Choice>
              <mc:Fallback>
                <p:oleObj name="Equation" r:id="rId12" imgW="4711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3462188"/>
                        <a:ext cx="7100888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235109"/>
              </p:ext>
            </p:extLst>
          </p:nvPr>
        </p:nvGraphicFramePr>
        <p:xfrm>
          <a:off x="1079500" y="4325788"/>
          <a:ext cx="66992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9" name="Equation" r:id="rId14" imgW="4444920" imgH="457200" progId="Equation.3">
                  <p:embed/>
                </p:oleObj>
              </mc:Choice>
              <mc:Fallback>
                <p:oleObj name="Equation" r:id="rId14" imgW="4444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325788"/>
                        <a:ext cx="66992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1079500" y="5373688"/>
          <a:ext cx="790416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0" name="Equation" r:id="rId16" imgW="5244840" imgH="495000" progId="Equation.3">
                  <p:embed/>
                </p:oleObj>
              </mc:Choice>
              <mc:Fallback>
                <p:oleObj name="Equation" r:id="rId16" imgW="524484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373688"/>
                        <a:ext cx="7904163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4343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Reduced transition probability</a:t>
            </a:r>
            <a:endParaRPr lang="en-US" dirty="0"/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979627"/>
              </p:ext>
            </p:extLst>
          </p:nvPr>
        </p:nvGraphicFramePr>
        <p:xfrm>
          <a:off x="900000" y="762000"/>
          <a:ext cx="790416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7" name="Equation" r:id="rId4" imgW="5244840" imgH="495000" progId="Equation.3">
                  <p:embed/>
                </p:oleObj>
              </mc:Choice>
              <mc:Fallback>
                <p:oleObj name="Equation" r:id="rId4" imgW="524484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00" y="762000"/>
                        <a:ext cx="790416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900000" y="1547813"/>
            <a:ext cx="47069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Wigner-Eckart-Theorem </a:t>
            </a:r>
            <a:r>
              <a:rPr lang="de-DE" altLang="de-DE" sz="12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de-DE" altLang="de-DE" sz="1200" dirty="0" err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reduction</a:t>
            </a:r>
            <a:r>
              <a:rPr lang="de-DE" altLang="de-DE" sz="12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200" dirty="0" err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of</a:t>
            </a:r>
            <a:r>
              <a:rPr lang="de-DE" altLang="de-DE" sz="12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an </a:t>
            </a:r>
            <a:r>
              <a:rPr lang="de-DE" altLang="de-DE" sz="1200" dirty="0" err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expectation</a:t>
            </a:r>
            <a:r>
              <a:rPr lang="de-DE" altLang="de-DE" sz="12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200" dirty="0" err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value</a:t>
            </a:r>
            <a:r>
              <a:rPr lang="de-DE" altLang="de-DE" sz="12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)</a:t>
            </a:r>
            <a:r>
              <a:rPr lang="de-DE" altLang="de-DE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:</a:t>
            </a:r>
            <a:endParaRPr lang="de-DE" altLang="de-DE" sz="1200" dirty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608025"/>
              </p:ext>
            </p:extLst>
          </p:nvPr>
        </p:nvGraphicFramePr>
        <p:xfrm>
          <a:off x="900000" y="1962150"/>
          <a:ext cx="60277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8" name="Equation" r:id="rId6" imgW="4000320" imgH="495000" progId="Equation.3">
                  <p:embed/>
                </p:oleObj>
              </mc:Choice>
              <mc:Fallback>
                <p:oleObj name="Equation" r:id="rId6" imgW="40003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00" y="1962150"/>
                        <a:ext cx="602773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900000" y="3354388"/>
            <a:ext cx="319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special case: E2 transition 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I</a:t>
            </a:r>
            <a:r>
              <a:rPr lang="de-DE" altLang="de-D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→I-2</a:t>
            </a: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900000" y="4427538"/>
            <a:ext cx="295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reduced transition probability:</a:t>
            </a:r>
            <a:endParaRPr lang="en-US" altLang="de-DE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" name="Picture 12" descr="BE2-ROT-VIB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4000" y="3732213"/>
            <a:ext cx="3606800" cy="2790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900000" y="2780165"/>
                <a:ext cx="5809859" cy="4328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de-DE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de-DE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𝐸</m:t>
                                  </m:r>
                                  <m:r>
                                    <a:rPr lang="de-DE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ℓ</m:t>
                                  </m:r>
                                </m:e>
                              </m:d>
                            </m:e>
                          </m:d>
                          <m:sSub>
                            <m:sSubPr>
                              <m:ctrlPr>
                                <a:rPr lang="de-DE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de-DE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1</m:t>
                          </m:r>
                        </m:e>
                      </m:rad>
                      <m:r>
                        <a:rPr lang="de-DE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ℓ00</m:t>
                          </m:r>
                        </m:e>
                        <m:e>
                          <m:sSub>
                            <m:sSubPr>
                              <m:ctrlP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sub>
                          </m:sSub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  <m:r>
                        <a:rPr lang="de-DE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⟨"/>
                          <m:endChr m:val="⟩"/>
                          <m:ctrlP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begChr m:val="|"/>
                              <m:endChr m:val="|"/>
                              <m:ctrlP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de-DE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de-DE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𝑀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de-DE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ℓ</m:t>
                                  </m:r>
                                  <m:r>
                                    <a:rPr lang="de-DE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de-DE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𝑖𝑛𝑡𝑟</m:t>
                                  </m:r>
                                </m:sup>
                              </m:sSubSup>
                            </m:e>
                          </m:d>
                          <m:sSub>
                            <m:sSubPr>
                              <m:ctrlP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000" y="2780165"/>
                <a:ext cx="5809859" cy="432811"/>
              </a:xfrm>
              <a:prstGeom prst="rect">
                <a:avLst/>
              </a:prstGeom>
              <a:blipFill rotWithShape="1">
                <a:blip r:embed="rId9"/>
                <a:stretch>
                  <a:fillRect b="-547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900000" y="3698684"/>
                <a:ext cx="4313040" cy="7288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𝐼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2,0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𝐸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d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𝐼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,0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3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𝐼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−1</m:t>
                                  </m:r>
                                </m:e>
                              </m:d>
                            </m:num>
                            <m:den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𝐼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−1</m:t>
                                  </m:r>
                                </m:e>
                              </m:d>
                            </m:den>
                          </m:f>
                        </m:e>
                      </m:ra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⟨"/>
                          <m:endChr m:val="⟩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begChr m:val="|"/>
                              <m:endChr m:val="|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𝑀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,0</m:t>
                                  </m:r>
                                </m:sub>
                                <m:sup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𝑖𝑛𝑡𝑟</m:t>
                                  </m:r>
                                </m:sup>
                              </m:sSubSup>
                            </m:e>
                          </m:d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000" y="3698684"/>
                <a:ext cx="4313040" cy="72885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900000" y="4860917"/>
                <a:ext cx="3562322" cy="533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ℓ;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0</m:t>
                                  </m:r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𝑀</m:t>
                                      </m:r>
                                      <m:d>
                                        <m:dPr>
                                          <m:ctrlPr>
                                            <a:rPr lang="de-DE" sz="1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de-DE" sz="1400" b="0" i="1" smtClean="0">
                                              <a:latin typeface="Cambria Math"/>
                                            </a:rPr>
                                            <m:t>𝐸</m:t>
                                          </m:r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ℓ</m:t>
                                          </m:r>
                                        </m:e>
                                      </m:d>
                                    </m:e>
                                  </m:d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000" y="4860917"/>
                <a:ext cx="3562322" cy="53341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900000" y="5410281"/>
                <a:ext cx="4707635" cy="540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𝐸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;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𝐼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𝐼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−2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𝐼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𝐼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2∙</m:t>
                          </m:r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e>
                          </m:d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𝜒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de-DE" sz="1400" b="0" i="1" smtClean="0">
                                                  <a:solidFill>
                                                    <a:srgbClr val="0000CC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de-DE" sz="1400" b="0" i="1" smtClean="0">
                                                  <a:solidFill>
                                                    <a:srgbClr val="0000CC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𝑀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2,0</m:t>
                                          </m:r>
                                        </m:sub>
                                        <m:sup>
                                          <m: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𝑖𝑛𝑡𝑟</m:t>
                                          </m:r>
                                        </m:sup>
                                      </m:sSubSup>
                                    </m:e>
                                  </m:d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𝜒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000" y="5410281"/>
                <a:ext cx="4707635" cy="54091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5439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25" grpId="0"/>
      <p:bldP spid="2" grpId="0" animBg="1"/>
      <p:bldP spid="4" grpId="0"/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Electric fields of multipoles</a:t>
            </a:r>
            <a:endParaRPr lang="en-US" dirty="0"/>
          </a:p>
        </p:txBody>
      </p:sp>
      <p:grpSp>
        <p:nvGrpSpPr>
          <p:cNvPr id="14" name="Group 3"/>
          <p:cNvGrpSpPr>
            <a:grpSpLocks/>
          </p:cNvGrpSpPr>
          <p:nvPr/>
        </p:nvGrpSpPr>
        <p:grpSpPr bwMode="auto">
          <a:xfrm>
            <a:off x="476250" y="981174"/>
            <a:ext cx="2438400" cy="1905000"/>
            <a:chOff x="3488" y="1008"/>
            <a:chExt cx="1936" cy="1416"/>
          </a:xfrm>
        </p:grpSpPr>
        <p:sp>
          <p:nvSpPr>
            <p:cNvPr id="15" name="Freeform 4"/>
            <p:cNvSpPr>
              <a:spLocks/>
            </p:cNvSpPr>
            <p:nvPr/>
          </p:nvSpPr>
          <p:spPr bwMode="auto">
            <a:xfrm>
              <a:off x="3488" y="1256"/>
              <a:ext cx="1024" cy="1168"/>
            </a:xfrm>
            <a:custGeom>
              <a:avLst/>
              <a:gdLst>
                <a:gd name="T0" fmla="*/ 160 w 1024"/>
                <a:gd name="T1" fmla="*/ 760 h 1168"/>
                <a:gd name="T2" fmla="*/ 112 w 1024"/>
                <a:gd name="T3" fmla="*/ 184 h 1168"/>
                <a:gd name="T4" fmla="*/ 832 w 1024"/>
                <a:gd name="T5" fmla="*/ 136 h 1168"/>
                <a:gd name="T6" fmla="*/ 1024 w 1024"/>
                <a:gd name="T7" fmla="*/ 1000 h 1168"/>
                <a:gd name="T8" fmla="*/ 832 w 1024"/>
                <a:gd name="T9" fmla="*/ 1144 h 1168"/>
                <a:gd name="T10" fmla="*/ 592 w 1024"/>
                <a:gd name="T11" fmla="*/ 1144 h 1168"/>
                <a:gd name="T12" fmla="*/ 352 w 1024"/>
                <a:gd name="T13" fmla="*/ 1144 h 1168"/>
                <a:gd name="T14" fmla="*/ 352 w 1024"/>
                <a:gd name="T15" fmla="*/ 1000 h 1168"/>
                <a:gd name="T16" fmla="*/ 160 w 1024"/>
                <a:gd name="T17" fmla="*/ 760 h 11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024" h="1168">
                  <a:moveTo>
                    <a:pt x="160" y="760"/>
                  </a:moveTo>
                  <a:cubicBezTo>
                    <a:pt x="120" y="624"/>
                    <a:pt x="0" y="288"/>
                    <a:pt x="112" y="184"/>
                  </a:cubicBezTo>
                  <a:cubicBezTo>
                    <a:pt x="224" y="80"/>
                    <a:pt x="680" y="0"/>
                    <a:pt x="832" y="136"/>
                  </a:cubicBezTo>
                  <a:cubicBezTo>
                    <a:pt x="984" y="272"/>
                    <a:pt x="1024" y="832"/>
                    <a:pt x="1024" y="1000"/>
                  </a:cubicBezTo>
                  <a:cubicBezTo>
                    <a:pt x="1024" y="1168"/>
                    <a:pt x="904" y="1120"/>
                    <a:pt x="832" y="1144"/>
                  </a:cubicBezTo>
                  <a:cubicBezTo>
                    <a:pt x="760" y="1168"/>
                    <a:pt x="672" y="1144"/>
                    <a:pt x="592" y="1144"/>
                  </a:cubicBezTo>
                  <a:cubicBezTo>
                    <a:pt x="512" y="1144"/>
                    <a:pt x="392" y="1168"/>
                    <a:pt x="352" y="1144"/>
                  </a:cubicBezTo>
                  <a:cubicBezTo>
                    <a:pt x="312" y="1120"/>
                    <a:pt x="384" y="1064"/>
                    <a:pt x="352" y="1000"/>
                  </a:cubicBezTo>
                  <a:cubicBezTo>
                    <a:pt x="320" y="936"/>
                    <a:pt x="200" y="896"/>
                    <a:pt x="160" y="760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5F5F5F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5"/>
            <p:cNvSpPr>
              <a:spLocks noChangeShapeType="1"/>
            </p:cNvSpPr>
            <p:nvPr/>
          </p:nvSpPr>
          <p:spPr bwMode="auto">
            <a:xfrm flipV="1">
              <a:off x="4080" y="1008"/>
              <a:ext cx="1344" cy="9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6"/>
            <p:cNvSpPr>
              <a:spLocks noChangeShapeType="1"/>
            </p:cNvSpPr>
            <p:nvPr/>
          </p:nvSpPr>
          <p:spPr bwMode="auto">
            <a:xfrm flipH="1" flipV="1">
              <a:off x="3936" y="1536"/>
              <a:ext cx="144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AutoShape 7"/>
            <p:cNvSpPr>
              <a:spLocks noChangeArrowheads="1"/>
            </p:cNvSpPr>
            <p:nvPr/>
          </p:nvSpPr>
          <p:spPr bwMode="auto">
            <a:xfrm>
              <a:off x="3840" y="1392"/>
              <a:ext cx="192" cy="192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rgbClr val="FF0000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de-DE" altLang="de-DE" sz="1800">
                <a:solidFill>
                  <a:schemeClr val="tx1"/>
                </a:solidFill>
              </a:endParaRPr>
            </a:p>
          </p:txBody>
        </p:sp>
        <p:graphicFrame>
          <p:nvGraphicFramePr>
            <p:cNvPr id="29" name="Object 8"/>
            <p:cNvGraphicFramePr>
              <a:graphicFrameLocks noChangeAspect="1"/>
            </p:cNvGraphicFramePr>
            <p:nvPr/>
          </p:nvGraphicFramePr>
          <p:xfrm>
            <a:off x="4944" y="1392"/>
            <a:ext cx="147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74" name="Equation" r:id="rId4" imgW="114102" imgH="126780" progId="Equation.DSMT4">
                    <p:embed/>
                  </p:oleObj>
                </mc:Choice>
                <mc:Fallback>
                  <p:oleObj name="Equation" r:id="rId4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392"/>
                          <a:ext cx="147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9"/>
            <p:cNvGraphicFramePr>
              <a:graphicFrameLocks noChangeAspect="1"/>
            </p:cNvGraphicFramePr>
            <p:nvPr/>
          </p:nvGraphicFramePr>
          <p:xfrm>
            <a:off x="3792" y="1680"/>
            <a:ext cx="19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75" name="Equation" r:id="rId6" imgW="152268" imgH="164957" progId="Equation.DSMT4">
                    <p:embed/>
                  </p:oleObj>
                </mc:Choice>
                <mc:Fallback>
                  <p:oleObj name="Equation" r:id="rId6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680"/>
                          <a:ext cx="19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0"/>
            <p:cNvGraphicFramePr>
              <a:graphicFrameLocks noChangeAspect="1"/>
            </p:cNvGraphicFramePr>
            <p:nvPr/>
          </p:nvGraphicFramePr>
          <p:xfrm>
            <a:off x="3687" y="1096"/>
            <a:ext cx="31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76" name="Equation" r:id="rId8" imgW="241091" imgH="177646" progId="Equation.DSMT4">
                    <p:embed/>
                  </p:oleObj>
                </mc:Choice>
                <mc:Fallback>
                  <p:oleObj name="Equation" r:id="rId8" imgW="241091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" y="1096"/>
                          <a:ext cx="31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Freeform 11"/>
            <p:cNvSpPr>
              <a:spLocks/>
            </p:cNvSpPr>
            <p:nvPr/>
          </p:nvSpPr>
          <p:spPr bwMode="auto">
            <a:xfrm>
              <a:off x="4032" y="1720"/>
              <a:ext cx="192" cy="104"/>
            </a:xfrm>
            <a:custGeom>
              <a:avLst/>
              <a:gdLst>
                <a:gd name="T0" fmla="*/ 0 w 192"/>
                <a:gd name="T1" fmla="*/ 56 h 104"/>
                <a:gd name="T2" fmla="*/ 96 w 192"/>
                <a:gd name="T3" fmla="*/ 8 h 104"/>
                <a:gd name="T4" fmla="*/ 192 w 192"/>
                <a:gd name="T5" fmla="*/ 104 h 10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104">
                  <a:moveTo>
                    <a:pt x="0" y="56"/>
                  </a:moveTo>
                  <a:cubicBezTo>
                    <a:pt x="32" y="28"/>
                    <a:pt x="64" y="0"/>
                    <a:pt x="96" y="8"/>
                  </a:cubicBezTo>
                  <a:cubicBezTo>
                    <a:pt x="128" y="16"/>
                    <a:pt x="160" y="60"/>
                    <a:pt x="192" y="104"/>
                  </a:cubicBezTo>
                </a:path>
              </a:pathLst>
            </a:custGeom>
            <a:noFill/>
            <a:ln w="22225" cap="flat" cmpd="sng">
              <a:solidFill>
                <a:srgbClr val="000000"/>
              </a:solidFill>
              <a:prstDash val="solid"/>
              <a:round/>
              <a:headEnd type="arrow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graphicFrame>
          <p:nvGraphicFramePr>
            <p:cNvPr id="33" name="Object 12"/>
            <p:cNvGraphicFramePr>
              <a:graphicFrameLocks noChangeAspect="1"/>
            </p:cNvGraphicFramePr>
            <p:nvPr/>
          </p:nvGraphicFramePr>
          <p:xfrm>
            <a:off x="4120" y="1480"/>
            <a:ext cx="21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77" name="Equation" r:id="rId10" imgW="164814" imgH="177492" progId="Equation.DSMT4">
                    <p:embed/>
                  </p:oleObj>
                </mc:Choice>
                <mc:Fallback>
                  <p:oleObj name="Equation" r:id="rId10" imgW="164814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" y="1480"/>
                          <a:ext cx="212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 Box 13"/>
          <p:cNvSpPr txBox="1">
            <a:spLocks noChangeArrowheads="1"/>
          </p:cNvSpPr>
          <p:nvPr/>
        </p:nvSpPr>
        <p:spPr bwMode="auto">
          <a:xfrm>
            <a:off x="4176000" y="612000"/>
            <a:ext cx="368562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de-DE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general the electric potential due to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de-DE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arbitrary charge distribution is</a:t>
            </a:r>
            <a:endParaRPr lang="de-DE" altLang="de-DE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094801"/>
              </p:ext>
            </p:extLst>
          </p:nvPr>
        </p:nvGraphicFramePr>
        <p:xfrm>
          <a:off x="4356000" y="1296000"/>
          <a:ext cx="20161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8" name="Equation" r:id="rId12" imgW="1346200" imgH="469900" progId="Equation.3">
                  <p:embed/>
                </p:oleObj>
              </mc:Choice>
              <mc:Fallback>
                <p:oleObj name="Equation" r:id="rId12" imgW="1346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000" y="1296000"/>
                        <a:ext cx="201612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5"/>
          <p:cNvSpPr txBox="1">
            <a:spLocks noChangeArrowheads="1"/>
          </p:cNvSpPr>
          <p:nvPr/>
        </p:nvSpPr>
        <p:spPr bwMode="auto">
          <a:xfrm>
            <a:off x="4176000" y="2052000"/>
            <a:ext cx="11208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de-DE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ansion</a:t>
            </a:r>
            <a:endParaRPr lang="de-DE" altLang="de-DE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170572"/>
              </p:ext>
            </p:extLst>
          </p:nvPr>
        </p:nvGraphicFramePr>
        <p:xfrm>
          <a:off x="4356000" y="2484000"/>
          <a:ext cx="42211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9" name="Equation" r:id="rId14" imgW="2819400" imgH="469900" progId="Equation.3">
                  <p:embed/>
                </p:oleObj>
              </mc:Choice>
              <mc:Fallback>
                <p:oleObj name="Equation" r:id="rId14" imgW="2819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000" y="2484000"/>
                        <a:ext cx="422116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7"/>
          <p:cNvSpPr txBox="1">
            <a:spLocks noChangeArrowheads="1"/>
          </p:cNvSpPr>
          <p:nvPr/>
        </p:nvSpPr>
        <p:spPr bwMode="auto">
          <a:xfrm>
            <a:off x="360000" y="4428000"/>
            <a:ext cx="359906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de-DE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al case: </a:t>
            </a:r>
            <a:r>
              <a:rPr lang="en-US" altLang="de-DE" sz="1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 quadrupole </a:t>
            </a:r>
            <a:r>
              <a:rPr lang="en-US" altLang="de-DE" sz="1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element</a:t>
            </a:r>
            <a:endParaRPr lang="de-DE" altLang="de-DE" sz="1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354403"/>
              </p:ext>
            </p:extLst>
          </p:nvPr>
        </p:nvGraphicFramePr>
        <p:xfrm>
          <a:off x="4356000" y="3852000"/>
          <a:ext cx="34972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0" name="Equation" r:id="rId16" imgW="2293655" imgH="236283" progId="Equation.3">
                  <p:embed/>
                </p:oleObj>
              </mc:Choice>
              <mc:Fallback>
                <p:oleObj name="Equation" r:id="rId16" imgW="2293655" imgH="2362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000" y="3852000"/>
                        <a:ext cx="34972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20"/>
          <p:cNvSpPr txBox="1">
            <a:spLocks noChangeArrowheads="1"/>
          </p:cNvSpPr>
          <p:nvPr/>
        </p:nvSpPr>
        <p:spPr bwMode="auto">
          <a:xfrm>
            <a:off x="4356000" y="3420000"/>
            <a:ext cx="19736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de-DE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ole moments</a:t>
            </a:r>
            <a:endParaRPr lang="de-DE" altLang="de-DE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7020000" y="1368000"/>
                <a:ext cx="1588575" cy="5516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 smtClean="0">
                              <a:latin typeface="Cambria Math"/>
                              <a:ea typeface="Cambria Math"/>
                            </a:rPr>
                            <m:t>𝜌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de-DE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de-DE" sz="1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  <m:r>
                            <a:rPr lang="de-DE" sz="1400" b="0" i="1" smtClean="0">
                              <a:latin typeface="Cambria Math"/>
                            </a:rPr>
                            <m:t>′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3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𝑍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4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000" y="1368000"/>
                <a:ext cx="1588575" cy="551689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4283968" y="4284000"/>
                <a:ext cx="4067588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=2,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𝜌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𝑟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′</m:t>
                          </m:r>
                        </m:e>
                      </m:d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𝑑𝑟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′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𝜗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</m:d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Ω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′</m:t>
                          </m:r>
                        </m:e>
                      </m:nary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4284000"/>
                <a:ext cx="4067588" cy="657424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feld 45"/>
              <p:cNvSpPr txBox="1"/>
              <p:nvPr/>
            </p:nvSpPr>
            <p:spPr>
              <a:xfrm>
                <a:off x="4284000" y="4824000"/>
                <a:ext cx="4079194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=2,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e>
                          </m:d>
                        </m:num>
                        <m:den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5</m:t>
                          </m:r>
                        </m:den>
                      </m:f>
                      <m:nary>
                        <m:naryPr>
                          <m:chr m:val="∬"/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de-DE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1+</m:t>
                                      </m:r>
                                      <m:sSub>
                                        <m:sSubPr>
                                          <m:ctrlPr>
                                            <a:rPr lang="de-DE" sz="1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sz="1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𝛽</m:t>
                                          </m:r>
                                        </m:e>
                                        <m:sub>
                                          <m:r>
                                            <a:rPr lang="de-DE" sz="1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de-DE" sz="1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sz="1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de-DE" sz="1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20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5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Ω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e>
                      </m:nary>
                    </m:oMath>
                  </m:oMathPara>
                </a14:m>
                <a:endParaRPr lang="de-DE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6" name="Textfeld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000" y="4824000"/>
                <a:ext cx="4079194" cy="657424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feld 48"/>
              <p:cNvSpPr txBox="1"/>
              <p:nvPr/>
            </p:nvSpPr>
            <p:spPr>
              <a:xfrm>
                <a:off x="4284000" y="5364000"/>
                <a:ext cx="4150175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=2,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</m:d>
                      <m:r>
                        <a:rPr lang="de-DE" sz="1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≅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e>
                          </m:d>
                        </m:num>
                        <m:den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5</m:t>
                          </m:r>
                        </m:den>
                      </m:f>
                      <m:r>
                        <a:rPr lang="de-DE" sz="14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Sup>
                        <m:sSubSupPr>
                          <m:ctrlP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5</m:t>
                          </m:r>
                        </m:sup>
                      </m:sSubSup>
                      <m:nary>
                        <m:naryPr>
                          <m:chr m:val="∬"/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+5</m:t>
                              </m:r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0</m:t>
                                  </m:r>
                                </m:sub>
                              </m:sSub>
                            </m:e>
                          </m:d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Ω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e>
                      </m:nary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49" name="Textfeld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000" y="5364000"/>
                <a:ext cx="4150175" cy="657424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feld 49"/>
              <p:cNvSpPr txBox="1"/>
              <p:nvPr/>
            </p:nvSpPr>
            <p:spPr>
              <a:xfrm>
                <a:off x="4284000" y="5886000"/>
                <a:ext cx="3382849" cy="65255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de-DE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de-DE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=2,</m:t>
                          </m:r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</m:d>
                      <m:r>
                        <a:rPr lang="de-DE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𝑍</m:t>
                          </m:r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𝑒</m:t>
                          </m:r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r>
                        <a:rPr lang="de-DE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0" name="Textfeld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000" y="5886000"/>
                <a:ext cx="3382849" cy="652551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1334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1" grpId="0"/>
      <p:bldP spid="6" grpId="0"/>
      <p:bldP spid="46" grpId="0"/>
      <p:bldP spid="49" grpId="0"/>
      <p:bldP spid="5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ective rotation</a:t>
            </a:r>
            <a:endParaRPr lang="en-US" dirty="0"/>
          </a:p>
        </p:txBody>
      </p:sp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0000" y="594000"/>
            <a:ext cx="4964286" cy="5921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360000" y="6282000"/>
            <a:ext cx="320151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. Raman et al., Atomic Data &amp; Nuclear Data Tables 78, 1</a:t>
            </a:r>
            <a:endParaRPr lang="en-US" sz="1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3292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Reduced transition probability</a:t>
            </a:r>
            <a:endParaRPr lang="en-US" dirty="0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0"/>
            <a:ext cx="650875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3570288" y="527050"/>
          <a:ext cx="466883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2" name="Equation" r:id="rId5" imgW="3098520" imgH="419040" progId="Equation.3">
                  <p:embed/>
                </p:oleObj>
              </mc:Choice>
              <mc:Fallback>
                <p:oleObj name="Equation" r:id="rId5" imgW="30985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527050"/>
                        <a:ext cx="4668837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079500" y="671513"/>
            <a:ext cx="2247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ransition probability:</a:t>
            </a:r>
            <a:endParaRPr lang="de-DE" altLang="de-DE" sz="1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6477000" y="1895475"/>
          <a:ext cx="11668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3" name="Equation" r:id="rId7" imgW="774360" imgH="228600" progId="Equation.3">
                  <p:embed/>
                </p:oleObj>
              </mc:Choice>
              <mc:Fallback>
                <p:oleObj name="Equation" r:id="rId7" imgW="774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895475"/>
                        <a:ext cx="116681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2051050" y="1247775"/>
          <a:ext cx="6045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4" name="Equation" r:id="rId9" imgW="4012920" imgH="291960" progId="Equation.3">
                  <p:embed/>
                </p:oleObj>
              </mc:Choice>
              <mc:Fallback>
                <p:oleObj name="Equation" r:id="rId9" imgW="40129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247775"/>
                        <a:ext cx="6045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1079500" y="1895475"/>
            <a:ext cx="984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alf-life:</a:t>
            </a:r>
            <a:endParaRPr lang="de-DE" altLang="de-DE" sz="1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5940425" y="4768850"/>
            <a:ext cx="2044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Weisskopf estimate:</a:t>
            </a:r>
            <a:endParaRPr lang="de-DE" altLang="de-DE" sz="1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30" name="Object 10"/>
          <p:cNvGraphicFramePr>
            <a:graphicFrameLocks noChangeAspect="1"/>
          </p:cNvGraphicFramePr>
          <p:nvPr/>
        </p:nvGraphicFramePr>
        <p:xfrm>
          <a:off x="6045200" y="5208588"/>
          <a:ext cx="30273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5" name="Equation" r:id="rId11" imgW="2438280" imgH="253800" progId="Equation.3">
                  <p:embed/>
                </p:oleObj>
              </mc:Choice>
              <mc:Fallback>
                <p:oleObj name="Equation" r:id="rId11" imgW="24382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5208588"/>
                        <a:ext cx="30273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8" descr="4_12.jp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1905000"/>
            <a:ext cx="54737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1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184400"/>
            <a:ext cx="1238250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464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/>
                <a:cs typeface="Times New Roman"/>
              </a:rPr>
              <a:t>Hydrodynamical</a:t>
            </a:r>
            <a:r>
              <a:rPr lang="en-US" dirty="0" smtClean="0">
                <a:latin typeface="Times New Roman"/>
                <a:cs typeface="Times New Roman"/>
              </a:rPr>
              <a:t> model</a:t>
            </a:r>
            <a:endParaRPr lang="en-US" dirty="0"/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719138" y="735013"/>
            <a:ext cx="3028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Reduced transition probability:</a:t>
            </a:r>
            <a:endParaRPr lang="de-DE" altLang="de-DE" sz="1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4133850" y="609600"/>
          <a:ext cx="25257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6" name="Equation" r:id="rId4" imgW="1676160" imgH="419040" progId="Equation.3">
                  <p:embed/>
                </p:oleObj>
              </mc:Choice>
              <mc:Fallback>
                <p:oleObj name="Equation" r:id="rId4" imgW="1676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609600"/>
                        <a:ext cx="252571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6637338" y="750888"/>
          <a:ext cx="3825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7" name="Equation" r:id="rId6" imgW="253800" imgH="228600" progId="Equation.3">
                  <p:embed/>
                </p:oleObj>
              </mc:Choice>
              <mc:Fallback>
                <p:oleObj name="Equation" r:id="rId6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750888"/>
                        <a:ext cx="382587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719138" y="1373188"/>
            <a:ext cx="1866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Excitation energy:</a:t>
            </a:r>
            <a:endParaRPr lang="de-DE" altLang="de-DE" sz="1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5202238" y="1239838"/>
          <a:ext cx="11874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8" name="Equation" r:id="rId8" imgW="787320" imgH="457200" progId="Equation.3">
                  <p:embed/>
                </p:oleObj>
              </mc:Choice>
              <mc:Fallback>
                <p:oleObj name="Equation" r:id="rId8" imgW="7873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1239838"/>
                        <a:ext cx="11874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6138863" y="1600200"/>
          <a:ext cx="3048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9" name="Equation" r:id="rId10" imgW="203040" imgH="177480" progId="Equation.3">
                  <p:embed/>
                </p:oleObj>
              </mc:Choice>
              <mc:Fallback>
                <p:oleObj name="Equation" r:id="rId10" imgW="2030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1600200"/>
                        <a:ext cx="3048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719138" y="2020888"/>
            <a:ext cx="1911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Moment of inertia:</a:t>
            </a:r>
            <a:endParaRPr lang="de-DE" altLang="de-DE" sz="1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26" name="Object 10"/>
          <p:cNvGraphicFramePr>
            <a:graphicFrameLocks noChangeAspect="1"/>
          </p:cNvGraphicFramePr>
          <p:nvPr/>
        </p:nvGraphicFramePr>
        <p:xfrm>
          <a:off x="5148263" y="1887538"/>
          <a:ext cx="18827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0" name="Equation" r:id="rId12" imgW="1257120" imgH="393480" progId="Equation.3">
                  <p:embed/>
                </p:oleObj>
              </mc:Choice>
              <mc:Fallback>
                <p:oleObj name="Equation" r:id="rId12" imgW="1257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887538"/>
                        <a:ext cx="18827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/>
        </p:nvGraphicFramePr>
        <p:xfrm>
          <a:off x="6804025" y="1995488"/>
          <a:ext cx="38258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1" name="Equation" r:id="rId14" imgW="253800" imgH="228600" progId="Equation.3">
                  <p:embed/>
                </p:oleObj>
              </mc:Choice>
              <mc:Fallback>
                <p:oleObj name="Equation" r:id="rId14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995488"/>
                        <a:ext cx="38258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1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38" y="2571750"/>
            <a:ext cx="3019425" cy="392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3" name="Group 13"/>
          <p:cNvGrpSpPr>
            <a:grpSpLocks/>
          </p:cNvGrpSpPr>
          <p:nvPr/>
        </p:nvGrpSpPr>
        <p:grpSpPr bwMode="auto">
          <a:xfrm>
            <a:off x="4140200" y="3903663"/>
            <a:ext cx="3311525" cy="792162"/>
            <a:chOff x="2608" y="2659"/>
            <a:chExt cx="2086" cy="499"/>
          </a:xfrm>
        </p:grpSpPr>
        <p:sp>
          <p:nvSpPr>
            <p:cNvPr id="34" name="Rectangle 14"/>
            <p:cNvSpPr>
              <a:spLocks noChangeArrowheads="1"/>
            </p:cNvSpPr>
            <p:nvPr/>
          </p:nvSpPr>
          <p:spPr bwMode="auto">
            <a:xfrm>
              <a:off x="4377" y="2886"/>
              <a:ext cx="227" cy="2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Rectangle 15"/>
            <p:cNvSpPr>
              <a:spLocks noChangeArrowheads="1"/>
            </p:cNvSpPr>
            <p:nvPr/>
          </p:nvSpPr>
          <p:spPr bwMode="auto">
            <a:xfrm>
              <a:off x="2653" y="2750"/>
              <a:ext cx="907" cy="226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6" name="Object 16"/>
            <p:cNvGraphicFramePr>
              <a:graphicFrameLocks noChangeAspect="1"/>
            </p:cNvGraphicFramePr>
            <p:nvPr/>
          </p:nvGraphicFramePr>
          <p:xfrm>
            <a:off x="2653" y="2659"/>
            <a:ext cx="1965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92" name="Equation" r:id="rId17" imgW="2070000" imgH="469800" progId="Equation.3">
                    <p:embed/>
                  </p:oleObj>
                </mc:Choice>
                <mc:Fallback>
                  <p:oleObj name="Equation" r:id="rId17" imgW="2070000" imgH="469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659"/>
                          <a:ext cx="1965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17"/>
            <p:cNvSpPr>
              <a:spLocks noChangeArrowheads="1"/>
            </p:cNvSpPr>
            <p:nvPr/>
          </p:nvSpPr>
          <p:spPr bwMode="auto">
            <a:xfrm>
              <a:off x="2608" y="2659"/>
              <a:ext cx="2086" cy="499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173714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/>
                <a:cs typeface="Times New Roman"/>
              </a:rPr>
              <a:t>Hydrodynamical</a:t>
            </a:r>
            <a:r>
              <a:rPr lang="en-US" dirty="0" smtClean="0">
                <a:latin typeface="Times New Roman"/>
                <a:cs typeface="Times New Roman"/>
              </a:rPr>
              <a:t> model</a:t>
            </a:r>
            <a:endParaRPr lang="en-US" dirty="0"/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358775" y="1052513"/>
            <a:ext cx="3028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Reduced transition probability:</a:t>
            </a:r>
            <a:endParaRPr lang="de-DE" altLang="de-DE" sz="1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3419475" y="927100"/>
          <a:ext cx="52546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0" name="Equation" r:id="rId4" imgW="4178160" imgH="507960" progId="Equation.3">
                  <p:embed/>
                </p:oleObj>
              </mc:Choice>
              <mc:Fallback>
                <p:oleObj name="Equation" r:id="rId4" imgW="41781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927100"/>
                        <a:ext cx="525462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358775" y="1614488"/>
            <a:ext cx="1866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Excitation energy:</a:t>
            </a:r>
            <a:endParaRPr lang="de-DE" altLang="de-DE" sz="1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31" name="Object 6"/>
          <p:cNvGraphicFramePr>
            <a:graphicFrameLocks noChangeAspect="1"/>
          </p:cNvGraphicFramePr>
          <p:nvPr/>
        </p:nvGraphicFramePr>
        <p:xfrm>
          <a:off x="4303713" y="1557338"/>
          <a:ext cx="26447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1" name="Equation" r:id="rId6" imgW="2108160" imgH="457200" progId="Equation.3">
                  <p:embed/>
                </p:oleObj>
              </mc:Choice>
              <mc:Fallback>
                <p:oleObj name="Equation" r:id="rId6" imgW="21081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1557338"/>
                        <a:ext cx="26447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7" descr="BE2BE2new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597150"/>
            <a:ext cx="3613150" cy="3711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4624388" y="2565400"/>
            <a:ext cx="3959225" cy="3460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first indication of a hexadecapole deformation</a:t>
            </a:r>
          </a:p>
        </p:txBody>
      </p:sp>
      <p:sp>
        <p:nvSpPr>
          <p:cNvPr id="39" name="Line 9"/>
          <p:cNvSpPr>
            <a:spLocks noChangeShapeType="1"/>
          </p:cNvSpPr>
          <p:nvPr/>
        </p:nvSpPr>
        <p:spPr bwMode="auto">
          <a:xfrm flipV="1">
            <a:off x="1042988" y="2781300"/>
            <a:ext cx="3024187" cy="2160588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0" name="Picture 1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2924175"/>
            <a:ext cx="3862387" cy="330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" name="Line 11"/>
          <p:cNvSpPr>
            <a:spLocks noChangeShapeType="1"/>
          </p:cNvSpPr>
          <p:nvPr/>
        </p:nvSpPr>
        <p:spPr bwMode="auto">
          <a:xfrm flipV="1">
            <a:off x="5292725" y="3355975"/>
            <a:ext cx="142875" cy="714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12"/>
          <p:cNvSpPr>
            <a:spLocks noChangeShapeType="1"/>
          </p:cNvSpPr>
          <p:nvPr/>
        </p:nvSpPr>
        <p:spPr bwMode="auto">
          <a:xfrm flipV="1">
            <a:off x="5435600" y="3498850"/>
            <a:ext cx="144463" cy="730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Line 13"/>
          <p:cNvSpPr>
            <a:spLocks noChangeShapeType="1"/>
          </p:cNvSpPr>
          <p:nvPr/>
        </p:nvSpPr>
        <p:spPr bwMode="auto">
          <a:xfrm>
            <a:off x="5580063" y="3498850"/>
            <a:ext cx="287337" cy="2174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Line 14"/>
          <p:cNvSpPr>
            <a:spLocks noChangeShapeType="1"/>
          </p:cNvSpPr>
          <p:nvPr/>
        </p:nvSpPr>
        <p:spPr bwMode="auto">
          <a:xfrm rot="21420000">
            <a:off x="5846763" y="3716338"/>
            <a:ext cx="288925" cy="2873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15"/>
          <p:cNvSpPr>
            <a:spLocks noChangeShapeType="1"/>
          </p:cNvSpPr>
          <p:nvPr/>
        </p:nvSpPr>
        <p:spPr bwMode="auto">
          <a:xfrm rot="21240000">
            <a:off x="6170613" y="3967163"/>
            <a:ext cx="360362" cy="5143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Line 16"/>
          <p:cNvSpPr>
            <a:spLocks noChangeShapeType="1"/>
          </p:cNvSpPr>
          <p:nvPr/>
        </p:nvSpPr>
        <p:spPr bwMode="auto">
          <a:xfrm rot="21480000">
            <a:off x="6567488" y="4364038"/>
            <a:ext cx="504825" cy="7191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Line 17"/>
          <p:cNvSpPr>
            <a:spLocks noChangeShapeType="1"/>
          </p:cNvSpPr>
          <p:nvPr/>
        </p:nvSpPr>
        <p:spPr bwMode="auto">
          <a:xfrm rot="120000">
            <a:off x="6937375" y="4724400"/>
            <a:ext cx="287338" cy="3587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18"/>
          <p:cNvSpPr>
            <a:spLocks noChangeShapeType="1"/>
          </p:cNvSpPr>
          <p:nvPr/>
        </p:nvSpPr>
        <p:spPr bwMode="auto">
          <a:xfrm>
            <a:off x="7380288" y="5094288"/>
            <a:ext cx="144462" cy="730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Line 19"/>
          <p:cNvSpPr>
            <a:spLocks noChangeShapeType="1"/>
          </p:cNvSpPr>
          <p:nvPr/>
        </p:nvSpPr>
        <p:spPr bwMode="auto">
          <a:xfrm rot="21240000">
            <a:off x="7524750" y="5143500"/>
            <a:ext cx="10795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20"/>
          <p:cNvSpPr>
            <a:spLocks noChangeShapeType="1"/>
          </p:cNvSpPr>
          <p:nvPr/>
        </p:nvSpPr>
        <p:spPr bwMode="auto">
          <a:xfrm>
            <a:off x="7596188" y="5083175"/>
            <a:ext cx="14446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21"/>
          <p:cNvSpPr>
            <a:spLocks noChangeShapeType="1"/>
          </p:cNvSpPr>
          <p:nvPr/>
        </p:nvSpPr>
        <p:spPr bwMode="auto">
          <a:xfrm flipV="1">
            <a:off x="7740650" y="5011738"/>
            <a:ext cx="144463" cy="714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238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endix: </a:t>
            </a:r>
            <a:r>
              <a:rPr lang="en-US" dirty="0" err="1" smtClean="0"/>
              <a:t>Matrixelement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feld 3"/>
              <p:cNvSpPr txBox="1"/>
              <p:nvPr/>
            </p:nvSpPr>
            <p:spPr>
              <a:xfrm>
                <a:off x="360000" y="720000"/>
                <a:ext cx="8238409" cy="8371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−2,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de-DE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d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</m:d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15</m:t>
                              </m:r>
                            </m:num>
                            <m:den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32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rad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ad>
                        <m:radPr>
                          <m:degHide m:val="on"/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den>
                          </m:f>
                        </m:e>
                      </m:rad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720000"/>
                <a:ext cx="8238409" cy="837152"/>
              </a:xfrm>
              <a:prstGeom prst="rect">
                <a:avLst/>
              </a:prstGeom>
              <a:blipFill>
                <a:blip r:embed="rId2"/>
                <a:stretch>
                  <a:fillRect b="-73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feld 4"/>
              <p:cNvSpPr txBox="1"/>
              <p:nvPr/>
            </p:nvSpPr>
            <p:spPr>
              <a:xfrm>
                <a:off x="360000" y="1620000"/>
                <a:ext cx="6645152" cy="8475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−1,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de-DE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d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</m:d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rad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ad>
                        <m:radPr>
                          <m:degHide m:val="on"/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den>
                          </m:f>
                        </m:e>
                      </m:rad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1620000"/>
                <a:ext cx="6645152" cy="8475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feld 5"/>
              <p:cNvSpPr txBox="1"/>
              <p:nvPr/>
            </p:nvSpPr>
            <p:spPr>
              <a:xfrm>
                <a:off x="360000" y="2520000"/>
                <a:ext cx="8621078" cy="8407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de-DE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d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</m:d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rad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ad>
                        <m:radPr>
                          <m:degHide m:val="on"/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3</m:t>
                                  </m:r>
                                </m:e>
                              </m:d>
                            </m:den>
                          </m:f>
                        </m:e>
                      </m:rad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p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3</m:t>
                              </m:r>
                              <m:sSup>
                                <m:sSup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</m:d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2520000"/>
                <a:ext cx="8621078" cy="840743"/>
              </a:xfrm>
              <a:prstGeom prst="rect">
                <a:avLst/>
              </a:prstGeom>
              <a:blipFill>
                <a:blip r:embed="rId4"/>
                <a:stretch>
                  <a:fillRect b="-72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506006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Appendix: Spherical </a:t>
            </a:r>
            <a:r>
              <a:rPr lang="en-US" dirty="0" smtClean="0">
                <a:latin typeface="Times New Roman"/>
                <a:cs typeface="Times New Roman"/>
              </a:rPr>
              <a:t>harmonics</a:t>
            </a:r>
            <a:endParaRPr lang="en-US" dirty="0"/>
          </a:p>
        </p:txBody>
      </p:sp>
      <p:grpSp>
        <p:nvGrpSpPr>
          <p:cNvPr id="22" name="Group 3"/>
          <p:cNvGrpSpPr>
            <a:grpSpLocks/>
          </p:cNvGrpSpPr>
          <p:nvPr/>
        </p:nvGrpSpPr>
        <p:grpSpPr bwMode="auto">
          <a:xfrm>
            <a:off x="838200" y="1066800"/>
            <a:ext cx="4133850" cy="4421188"/>
            <a:chOff x="1862" y="767"/>
            <a:chExt cx="2604" cy="2785"/>
          </a:xfrm>
        </p:grpSpPr>
        <p:pic>
          <p:nvPicPr>
            <p:cNvPr id="23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2" y="767"/>
              <a:ext cx="2036" cy="27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3" y="2753"/>
              <a:ext cx="543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5335588" y="1168400"/>
          <a:ext cx="12525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4" name="Equation" r:id="rId6" imgW="1002960" imgH="419040" progId="Equation.3">
                  <p:embed/>
                </p:oleObj>
              </mc:Choice>
              <mc:Fallback>
                <p:oleObj name="Equation" r:id="rId6" imgW="1002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1168400"/>
                        <a:ext cx="125253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5335588" y="2701925"/>
          <a:ext cx="2400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5" name="Equation" r:id="rId8" imgW="1917360" imgH="444240" progId="Equation.3">
                  <p:embed/>
                </p:oleObj>
              </mc:Choice>
              <mc:Fallback>
                <p:oleObj name="Equation" r:id="rId8" imgW="1917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2701925"/>
                        <a:ext cx="2400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/>
        </p:nvGraphicFramePr>
        <p:xfrm>
          <a:off x="5335588" y="3206750"/>
          <a:ext cx="27035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6" name="Equation" r:id="rId10" imgW="2158920" imgH="444240" progId="Equation.3">
                  <p:embed/>
                </p:oleObj>
              </mc:Choice>
              <mc:Fallback>
                <p:oleObj name="Equation" r:id="rId10" imgW="21589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3206750"/>
                        <a:ext cx="27035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5335588" y="3727450"/>
          <a:ext cx="23685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7" name="Equation" r:id="rId12" imgW="1892160" imgH="444240" progId="Equation.3">
                  <p:embed/>
                </p:oleObj>
              </mc:Choice>
              <mc:Fallback>
                <p:oleObj name="Equation" r:id="rId12" imgW="1892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3727450"/>
                        <a:ext cx="23685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0"/>
          <p:cNvGraphicFramePr>
            <a:graphicFrameLocks noChangeAspect="1"/>
          </p:cNvGraphicFramePr>
          <p:nvPr/>
        </p:nvGraphicFramePr>
        <p:xfrm>
          <a:off x="5335588" y="1641475"/>
          <a:ext cx="18430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8" name="Equation" r:id="rId14" imgW="1473120" imgH="444240" progId="Equation.3">
                  <p:embed/>
                </p:oleObj>
              </mc:Choice>
              <mc:Fallback>
                <p:oleObj name="Equation" r:id="rId14" imgW="14731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1641475"/>
                        <a:ext cx="184308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1"/>
          <p:cNvGraphicFramePr>
            <a:graphicFrameLocks noChangeAspect="1"/>
          </p:cNvGraphicFramePr>
          <p:nvPr/>
        </p:nvGraphicFramePr>
        <p:xfrm>
          <a:off x="5335588" y="2144713"/>
          <a:ext cx="24479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9" name="Equation" r:id="rId16" imgW="1955520" imgH="444240" progId="Equation.3">
                  <p:embed/>
                </p:oleObj>
              </mc:Choice>
              <mc:Fallback>
                <p:oleObj name="Equation" r:id="rId16" imgW="19555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2144713"/>
                        <a:ext cx="24479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2"/>
          <p:cNvGraphicFramePr>
            <a:graphicFrameLocks noChangeAspect="1"/>
          </p:cNvGraphicFramePr>
          <p:nvPr/>
        </p:nvGraphicFramePr>
        <p:xfrm>
          <a:off x="5335588" y="4232275"/>
          <a:ext cx="32273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0" name="Equation" r:id="rId18" imgW="2577960" imgH="444240" progId="Equation.3">
                  <p:embed/>
                </p:oleObj>
              </mc:Choice>
              <mc:Fallback>
                <p:oleObj name="Equation" r:id="rId18" imgW="2577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4232275"/>
                        <a:ext cx="32273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3"/>
          <p:cNvGraphicFramePr>
            <a:graphicFrameLocks noChangeAspect="1"/>
          </p:cNvGraphicFramePr>
          <p:nvPr/>
        </p:nvGraphicFramePr>
        <p:xfrm>
          <a:off x="5335588" y="4718050"/>
          <a:ext cx="3625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1" name="Equation" r:id="rId20" imgW="2895480" imgH="444240" progId="Equation.3">
                  <p:embed/>
                </p:oleObj>
              </mc:Choice>
              <mc:Fallback>
                <p:oleObj name="Equation" r:id="rId20" imgW="2895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4718050"/>
                        <a:ext cx="36258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4"/>
          <p:cNvGraphicFramePr>
            <a:graphicFrameLocks noChangeAspect="1"/>
          </p:cNvGraphicFramePr>
          <p:nvPr/>
        </p:nvGraphicFramePr>
        <p:xfrm>
          <a:off x="5335588" y="5240338"/>
          <a:ext cx="28463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2" name="Equation" r:id="rId22" imgW="2273040" imgH="444240" progId="Equation.3">
                  <p:embed/>
                </p:oleObj>
              </mc:Choice>
              <mc:Fallback>
                <p:oleObj name="Equation" r:id="rId22" imgW="2273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5240338"/>
                        <a:ext cx="28463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5"/>
          <p:cNvGraphicFramePr>
            <a:graphicFrameLocks noChangeAspect="1"/>
          </p:cNvGraphicFramePr>
          <p:nvPr/>
        </p:nvGraphicFramePr>
        <p:xfrm>
          <a:off x="5335588" y="5743575"/>
          <a:ext cx="25431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3" name="Equation" r:id="rId24" imgW="2031840" imgH="444240" progId="Equation.3">
                  <p:embed/>
                </p:oleObj>
              </mc:Choice>
              <mc:Fallback>
                <p:oleObj name="Equation" r:id="rId24" imgW="2031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5743575"/>
                        <a:ext cx="25431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07529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539750" y="466725"/>
            <a:ext cx="6119813" cy="351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1600">
                <a:solidFill>
                  <a:srgbClr val="000000"/>
                </a:solidFill>
                <a:latin typeface="Times New Roman" pitchFamily="18" charset="0"/>
              </a:rPr>
              <a:t>Show that the experimental excitation spectrum of the deformed nucleus  </a:t>
            </a:r>
            <a:r>
              <a:rPr lang="de-DE" altLang="de-DE" sz="1600" baseline="30000">
                <a:solidFill>
                  <a:srgbClr val="000000"/>
                </a:solidFill>
                <a:latin typeface="Times New Roman" pitchFamily="18" charset="0"/>
              </a:rPr>
              <a:t>180</a:t>
            </a:r>
            <a:r>
              <a:rPr lang="de-DE" altLang="de-DE" sz="1600">
                <a:solidFill>
                  <a:srgbClr val="000000"/>
                </a:solidFill>
                <a:latin typeface="Times New Roman" pitchFamily="18" charset="0"/>
              </a:rPr>
              <a:t>Hf follows the rotational band. </a:t>
            </a:r>
          </a:p>
          <a:p>
            <a:endParaRPr lang="de-DE" altLang="de-DE" sz="160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de-DE" altLang="de-DE" sz="1600">
                <a:solidFill>
                  <a:srgbClr val="000000"/>
                </a:solidFill>
                <a:latin typeface="Times New Roman" pitchFamily="18" charset="0"/>
              </a:rPr>
              <a:t>Level energy (</a:t>
            </a:r>
            <a:r>
              <a:rPr lang="de-DE" altLang="de-DE" sz="1600" b="1">
                <a:solidFill>
                  <a:srgbClr val="0000CC"/>
                </a:solidFill>
                <a:latin typeface="Times New Roman" pitchFamily="18" charset="0"/>
              </a:rPr>
              <a:t>rotational model</a:t>
            </a:r>
            <a:r>
              <a:rPr lang="de-DE" altLang="de-DE" sz="1600">
                <a:solidFill>
                  <a:srgbClr val="000000"/>
                </a:solidFill>
                <a:latin typeface="Times New Roman" pitchFamily="18" charset="0"/>
              </a:rPr>
              <a:t>):</a:t>
            </a:r>
          </a:p>
          <a:p>
            <a:endParaRPr lang="de-DE" altLang="de-DE" sz="160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de-DE" altLang="de-DE" sz="1600" baseline="30000">
                <a:solidFill>
                  <a:srgbClr val="000000"/>
                </a:solidFill>
                <a:latin typeface="Times New Roman" pitchFamily="18" charset="0"/>
              </a:rPr>
              <a:t>180</a:t>
            </a:r>
            <a:r>
              <a:rPr lang="de-DE" altLang="de-DE" sz="1600">
                <a:solidFill>
                  <a:srgbClr val="000000"/>
                </a:solidFill>
                <a:latin typeface="Times New Roman" pitchFamily="18" charset="0"/>
              </a:rPr>
              <a:t>Hf is an even-even nucleus </a:t>
            </a:r>
            <a:r>
              <a:rPr lang="de-DE" altLang="de-DE" sz="1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→ J=0, 2, 4,…</a:t>
            </a:r>
          </a:p>
          <a:p>
            <a:endParaRPr lang="de-DE" altLang="de-DE" sz="16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de-DE" altLang="de-DE" sz="1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→ The ratio of the levels should be:</a:t>
            </a:r>
          </a:p>
          <a:p>
            <a:r>
              <a:rPr lang="de-DE" altLang="de-DE" sz="1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2(2+1) : 4(4+1) : 6(6+1) : 8(8+1) = 6 : 20 : 42 : 72</a:t>
            </a:r>
          </a:p>
          <a:p>
            <a:endParaRPr lang="de-DE" altLang="de-DE" sz="16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de-DE" altLang="de-DE" sz="1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rom experiment:</a:t>
            </a:r>
          </a:p>
          <a:p>
            <a:r>
              <a:rPr lang="de-DE" altLang="de-DE" sz="1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93 : 307 : 637 : 1079 = 6 : 19.8 : 41.1 : 69.6</a:t>
            </a:r>
          </a:p>
          <a:p>
            <a:endParaRPr lang="de-DE" altLang="de-DE" sz="16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de-DE" altLang="de-DE" sz="16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→ follows the rotational band</a:t>
            </a:r>
          </a:p>
        </p:txBody>
      </p:sp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620713"/>
            <a:ext cx="1822450" cy="224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6877050" y="2924175"/>
            <a:ext cx="1693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b="1">
                <a:solidFill>
                  <a:srgbClr val="000000"/>
                </a:solidFill>
                <a:latin typeface="Times New Roman" pitchFamily="18" charset="0"/>
              </a:rPr>
              <a:t>E (keV)             J</a:t>
            </a:r>
            <a:r>
              <a:rPr lang="el-GR" altLang="de-DE" sz="1600" b="1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3522663" y="1103313"/>
          <a:ext cx="29940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" name="Equation" r:id="rId5" imgW="2387520" imgH="419040" progId="Equation.3">
                  <p:embed/>
                </p:oleObj>
              </mc:Choice>
              <mc:Fallback>
                <p:oleObj name="Equation" r:id="rId5" imgW="23875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1103313"/>
                        <a:ext cx="29940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1052513"/>
            <a:ext cx="6804025" cy="5472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436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 nuclei rotate</a:t>
            </a:r>
            <a:r>
              <a:rPr lang="de-DE" dirty="0" smtClean="0"/>
              <a:t>?</a:t>
            </a:r>
            <a:endParaRPr lang="en-US" dirty="0"/>
          </a:p>
        </p:txBody>
      </p:sp>
      <p:grpSp>
        <p:nvGrpSpPr>
          <p:cNvPr id="9" name="Group 3"/>
          <p:cNvGrpSpPr>
            <a:grpSpLocks/>
          </p:cNvGrpSpPr>
          <p:nvPr/>
        </p:nvGrpSpPr>
        <p:grpSpPr bwMode="auto">
          <a:xfrm>
            <a:off x="3336925" y="1412875"/>
            <a:ext cx="3322638" cy="1566863"/>
            <a:chOff x="2102" y="890"/>
            <a:chExt cx="2093" cy="987"/>
          </a:xfrm>
        </p:grpSpPr>
        <p:pic>
          <p:nvPicPr>
            <p:cNvPr id="15" name="Picture 4" descr="np-4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2" y="935"/>
              <a:ext cx="1776" cy="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2653" y="890"/>
              <a:ext cx="156" cy="1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 sz="1000" b="1">
                  <a:solidFill>
                    <a:srgbClr val="0000CC"/>
                  </a:solidFill>
                  <a:latin typeface="Times New Roman" pitchFamily="18" charset="0"/>
                  <a:cs typeface="Arial" charset="0"/>
                </a:rPr>
                <a:t>1</a:t>
              </a:r>
            </a:p>
          </p:txBody>
        </p:sp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2472" y="1752"/>
              <a:ext cx="98" cy="1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>
              <a:spAutoFit/>
            </a:bodyPr>
            <a:lstStyle/>
            <a:p>
              <a:r>
                <a:rPr lang="de-DE" altLang="de-DE" sz="1000" b="1">
                  <a:solidFill>
                    <a:srgbClr val="0000CC"/>
                  </a:solidFill>
                  <a:latin typeface="Times New Roman" pitchFamily="18" charset="0"/>
                  <a:cs typeface="Arial" charset="0"/>
                </a:rPr>
                <a:t>2</a:t>
              </a:r>
            </a:p>
          </p:txBody>
        </p:sp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3560" y="1389"/>
              <a:ext cx="635" cy="22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10800">
              <a:spAutoFit/>
            </a:bodyPr>
            <a:lstStyle/>
            <a:p>
              <a:r>
                <a:rPr lang="de-DE" altLang="de-DE" sz="1000" b="1">
                  <a:solidFill>
                    <a:srgbClr val="0000CC"/>
                  </a:solidFill>
                  <a:latin typeface="Times New Roman" pitchFamily="18" charset="0"/>
                  <a:cs typeface="Arial" charset="0"/>
                </a:rPr>
                <a:t>      3</a:t>
              </a:r>
            </a:p>
            <a:p>
              <a:r>
                <a:rPr lang="de-DE" altLang="de-DE" sz="1000" b="1">
                  <a:solidFill>
                    <a:srgbClr val="0000CC"/>
                  </a:solidFill>
                  <a:latin typeface="Times New Roman" pitchFamily="18" charset="0"/>
                  <a:cs typeface="Arial" charset="0"/>
                </a:rPr>
                <a:t>symmetry axis</a:t>
              </a:r>
            </a:p>
          </p:txBody>
        </p:sp>
        <p:sp>
          <p:nvSpPr>
            <p:cNvPr id="19" name="Rectangle 8"/>
            <p:cNvSpPr>
              <a:spLocks noChangeArrowheads="1"/>
            </p:cNvSpPr>
            <p:nvPr/>
          </p:nvSpPr>
          <p:spPr bwMode="auto">
            <a:xfrm>
              <a:off x="3527" y="1434"/>
              <a:ext cx="91" cy="9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611188" y="3417888"/>
            <a:ext cx="309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he nucleus rotates as a whole. </a:t>
            </a:r>
          </a:p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(collective degrees of freedom)</a:t>
            </a:r>
            <a:endParaRPr lang="en-US" altLang="de-DE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611188" y="4138613"/>
            <a:ext cx="5302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he nucleons move independently</a:t>
            </a:r>
          </a:p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inside deformed potential (intrinsic degrees of freedom)</a:t>
            </a:r>
            <a:endParaRPr lang="en-US" altLang="de-DE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611188" y="4857750"/>
            <a:ext cx="4108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he nucleonic motion is much faster</a:t>
            </a:r>
          </a:p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han the rotation (adiabatic approximation)</a:t>
            </a:r>
            <a:endParaRPr lang="en-US" altLang="de-DE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23" name="Object 12"/>
          <p:cNvGraphicFramePr>
            <a:graphicFrameLocks noChangeAspect="1"/>
          </p:cNvGraphicFramePr>
          <p:nvPr/>
        </p:nvGraphicFramePr>
        <p:xfrm>
          <a:off x="6435725" y="3040063"/>
          <a:ext cx="101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name="Equation" r:id="rId5" imgW="812520" imgH="457200" progId="Equation.3">
                  <p:embed/>
                </p:oleObj>
              </mc:Choice>
              <mc:Fallback>
                <p:oleObj name="Equation" r:id="rId5" imgW="812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25" y="3040063"/>
                        <a:ext cx="101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5046663" y="3140075"/>
            <a:ext cx="13255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40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energy spheroid</a:t>
            </a:r>
          </a:p>
        </p:txBody>
      </p:sp>
    </p:spTree>
    <p:extLst>
      <p:ext uri="{BB962C8B-B14F-4D97-AF65-F5344CB8AC3E}">
        <p14:creationId xmlns:p14="http://schemas.microsoft.com/office/powerpoint/2010/main" val="104337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  <p:bldP spid="21" grpId="0" autoUpdateAnimBg="0"/>
      <p:bldP spid="22" grpId="0" autoUpdateAnimBg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late and </a:t>
            </a:r>
            <a:r>
              <a:rPr lang="en-US" dirty="0" err="1" smtClean="0"/>
              <a:t>prolate</a:t>
            </a:r>
            <a:r>
              <a:rPr lang="en-US" dirty="0" smtClean="0"/>
              <a:t> quadrupole deformation</a:t>
            </a:r>
            <a:endParaRPr lang="en-US" dirty="0"/>
          </a:p>
        </p:txBody>
      </p:sp>
      <p:pic>
        <p:nvPicPr>
          <p:cNvPr id="1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92163" cy="74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3863" y="-17463"/>
            <a:ext cx="1136650" cy="849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6675" y="3987800"/>
            <a:ext cx="3621088" cy="167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1079500" y="1074738"/>
            <a:ext cx="74533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Choosing the vertical axis as the 3-axis one obtains the oblate by R</a:t>
            </a:r>
            <a:r>
              <a:rPr lang="de-DE" altLang="de-DE" baseline="-25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= R</a:t>
            </a:r>
            <a:r>
              <a:rPr lang="de-DE" altLang="de-DE" baseline="-25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&gt; R</a:t>
            </a:r>
            <a:r>
              <a:rPr lang="de-DE" altLang="de-DE" baseline="-25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and the prolate by R</a:t>
            </a:r>
            <a:r>
              <a:rPr lang="de-DE" altLang="de-DE" baseline="-25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= R</a:t>
            </a:r>
            <a:r>
              <a:rPr lang="de-DE" altLang="de-DE" baseline="-25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&lt; R</a:t>
            </a:r>
            <a:r>
              <a:rPr lang="de-DE" altLang="de-DE" baseline="-25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3 </a:t>
            </a:r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axially-symmetric quadrupole deformations</a:t>
            </a:r>
            <a:endParaRPr lang="de-DE" altLang="de-DE" baseline="-250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4821238" y="5757863"/>
            <a:ext cx="2562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prolate deformation (</a:t>
            </a:r>
            <a:r>
              <a:rPr lang="el-GR" altLang="de-DE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de-DE" altLang="de-DE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l-GR" altLang="de-DE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6"/>
          <p:cNvGraphicFramePr>
            <a:graphicFrameLocks noChangeAspect="1"/>
          </p:cNvGraphicFramePr>
          <p:nvPr/>
        </p:nvGraphicFramePr>
        <p:xfrm>
          <a:off x="1079500" y="1778000"/>
          <a:ext cx="35575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8" name="Equation" r:id="rId7" imgW="2361960" imgH="482400" progId="Equation.3">
                  <p:embed/>
                </p:oleObj>
              </mc:Choice>
              <mc:Fallback>
                <p:oleObj name="Equation" r:id="rId7" imgW="2361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778000"/>
                        <a:ext cx="35575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/>
        </p:nvGraphicFramePr>
        <p:xfrm>
          <a:off x="1079500" y="2595563"/>
          <a:ext cx="66754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9" name="Equation" r:id="rId9" imgW="4431960" imgH="457200" progId="Equation.3">
                  <p:embed/>
                </p:oleObj>
              </mc:Choice>
              <mc:Fallback>
                <p:oleObj name="Equation" r:id="rId9" imgW="4431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595563"/>
                        <a:ext cx="66754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/>
        </p:nvGraphicFramePr>
        <p:xfrm>
          <a:off x="7812088" y="2724150"/>
          <a:ext cx="10509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0" name="Equation" r:id="rId11" imgW="698400" imgH="228600" progId="Equation.3">
                  <p:embed/>
                </p:oleObj>
              </mc:Choice>
              <mc:Fallback>
                <p:oleObj name="Equation" r:id="rId11" imgW="69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2724150"/>
                        <a:ext cx="10509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1"/>
          <p:cNvSpPr txBox="1">
            <a:spLocks noChangeArrowheads="1"/>
          </p:cNvSpPr>
          <p:nvPr/>
        </p:nvSpPr>
        <p:spPr bwMode="auto">
          <a:xfrm>
            <a:off x="2051050" y="5757863"/>
            <a:ext cx="24860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oblate deformation (</a:t>
            </a:r>
            <a:r>
              <a:rPr lang="el-GR" altLang="de-DE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de-DE" altLang="de-DE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lt;0</a:t>
            </a:r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l-GR" altLang="de-DE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/>
              <p:cNvSpPr txBox="1"/>
              <p:nvPr/>
            </p:nvSpPr>
            <p:spPr>
              <a:xfrm>
                <a:off x="4860000" y="2023120"/>
                <a:ext cx="148893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𝛼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0</m:t>
                          </m:r>
                        </m:sub>
                      </m:sSub>
                      <m:r>
                        <a:rPr lang="de-DE" sz="16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de-DE" sz="16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de-DE" sz="16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6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𝑐𝑜𝑠</m:t>
                      </m:r>
                      <m:r>
                        <a:rPr lang="de-DE" sz="16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𝛾</m:t>
                      </m:r>
                    </m:oMath>
                  </m:oMathPara>
                </a14:m>
                <a:endParaRPr lang="de-DE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feld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00" y="2023120"/>
                <a:ext cx="1488933" cy="338554"/>
              </a:xfrm>
              <a:prstGeom prst="rect">
                <a:avLst/>
              </a:prstGeom>
              <a:blipFill rotWithShape="1">
                <a:blip r:embed="rId13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feld 12"/>
              <p:cNvSpPr txBox="1"/>
              <p:nvPr/>
            </p:nvSpPr>
            <p:spPr>
              <a:xfrm>
                <a:off x="6480000" y="1891898"/>
                <a:ext cx="2541144" cy="600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𝛼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2</m:t>
                          </m:r>
                        </m:sub>
                      </m:sSub>
                      <m:r>
                        <a:rPr lang="de-DE" sz="16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𝛼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−2</m:t>
                          </m:r>
                        </m:sub>
                      </m:sSub>
                      <m:r>
                        <a:rPr lang="de-DE" sz="16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de-DE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de-DE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de-DE" sz="16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6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de-DE" sz="16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6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𝑠𝑖𝑛</m:t>
                      </m:r>
                      <m:r>
                        <a:rPr lang="de-DE" sz="16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𝛾</m:t>
                      </m:r>
                    </m:oMath>
                  </m:oMathPara>
                </a14:m>
                <a:endParaRPr lang="de-DE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feld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0000" y="1891898"/>
                <a:ext cx="2541144" cy="600998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2690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 deformation</a:t>
            </a:r>
            <a:endParaRPr lang="en-US" dirty="0"/>
          </a:p>
        </p:txBody>
      </p:sp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331598"/>
              </p:ext>
            </p:extLst>
          </p:nvPr>
        </p:nvGraphicFramePr>
        <p:xfrm>
          <a:off x="720000" y="720000"/>
          <a:ext cx="35575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0" name="Equation" r:id="rId4" imgW="2361960" imgH="482400" progId="Equation.3">
                  <p:embed/>
                </p:oleObj>
              </mc:Choice>
              <mc:Fallback>
                <p:oleObj name="Equation" r:id="rId4" imgW="2361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720000"/>
                        <a:ext cx="35575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/>
        </p:nvGraphicFramePr>
        <p:xfrm>
          <a:off x="7812088" y="2724150"/>
          <a:ext cx="10509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1" name="Equation" r:id="rId6" imgW="698400" imgH="228600" progId="Equation.3">
                  <p:embed/>
                </p:oleObj>
              </mc:Choice>
              <mc:Fallback>
                <p:oleObj name="Equation" r:id="rId6" imgW="69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2724150"/>
                        <a:ext cx="10509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4860000" y="895926"/>
                <a:ext cx="148893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6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𝛼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0</m:t>
                          </m:r>
                        </m:sub>
                      </m:sSub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𝑐𝑜𝑠</m:t>
                      </m:r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𝛾</m:t>
                      </m:r>
                    </m:oMath>
                  </m:oMathPara>
                </a14:m>
                <a:endParaRPr lang="de-DE" sz="16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00" y="895926"/>
                <a:ext cx="1488933" cy="338554"/>
              </a:xfrm>
              <a:prstGeom prst="rect">
                <a:avLst/>
              </a:prstGeom>
              <a:blipFill rotWithShape="1">
                <a:blip r:embed="rId8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6480000" y="764704"/>
                <a:ext cx="2541144" cy="600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6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𝛼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2</m:t>
                          </m:r>
                        </m:sub>
                      </m:sSub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𝛼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−2</m:t>
                          </m:r>
                        </m:sub>
                      </m:sSub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𝑠𝑖𝑛</m:t>
                      </m:r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𝛾</m:t>
                      </m:r>
                    </m:oMath>
                  </m:oMathPara>
                </a14:m>
                <a:endParaRPr lang="de-DE" sz="1600" dirty="0"/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0000" y="764704"/>
                <a:ext cx="2541144" cy="60099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0" y="1800000"/>
            <a:ext cx="44132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80" name="Picture 16" descr="H:\wolle-F\web-docs\EB_at_GSI\TALKS\2008\Giessen\StabileKerne\IMAGES\deformed-spherical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799999"/>
            <a:ext cx="3495675" cy="3776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9324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uler angles</a:t>
            </a:r>
            <a:endParaRPr lang="en-US" dirty="0"/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720000" y="720000"/>
            <a:ext cx="7724775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Blip>
                <a:blip r:embed="rId3"/>
              </a:buBlip>
            </a:pPr>
            <a:r>
              <a:rPr lang="de-DE" altLang="de-DE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It is important to recognize that for nuclei the intrinsic reference frame can  </a:t>
            </a:r>
          </a:p>
          <a:p>
            <a:pPr>
              <a:buFont typeface="Wingdings" pitchFamily="2" charset="2"/>
              <a:buNone/>
            </a:pP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have any orientation with respect to the lab reference frame as we can hardly </a:t>
            </a:r>
          </a:p>
          <a:p>
            <a:pPr>
              <a:buFont typeface="Wingdings" pitchFamily="2" charset="2"/>
              <a:buNone/>
            </a:pP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control orientation of nuclei (although it is possible in some cases).</a:t>
            </a:r>
          </a:p>
          <a:p>
            <a:pPr>
              <a:buFont typeface="Wingdings" pitchFamily="2" charset="2"/>
              <a:buNone/>
            </a:pPr>
            <a:endParaRPr lang="en-US" altLang="de-DE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>
              <a:buFont typeface="Wingdings" pitchFamily="2" charset="2"/>
              <a:buBlip>
                <a:blip r:embed="rId3"/>
              </a:buBlip>
            </a:pP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One way to specify the mutual orientation of two reference frames of the  </a:t>
            </a:r>
          </a:p>
          <a:p>
            <a:pPr>
              <a:buFont typeface="Wingdings" pitchFamily="2" charset="2"/>
              <a:buNone/>
            </a:pP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common origin is to use Euler angles.</a:t>
            </a:r>
            <a:endParaRPr lang="en-US" altLang="de-DE" dirty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911725" y="2946400"/>
            <a:ext cx="3908425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(x, y, z) axes of lab frame (</a:t>
            </a:r>
            <a:r>
              <a:rPr lang="de-DE" altLang="de-DE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red</a:t>
            </a:r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)</a:t>
            </a:r>
          </a:p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(x´,y´,z´) axes of intrinsic frame (</a:t>
            </a:r>
            <a:r>
              <a:rPr lang="de-DE" altLang="de-DE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blue</a:t>
            </a:r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)</a:t>
            </a:r>
          </a:p>
          <a:p>
            <a:endParaRPr lang="de-DE" altLang="de-DE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>
              <a:buFontTx/>
              <a:buBlip>
                <a:blip r:embed="rId3"/>
              </a:buBlip>
            </a:pPr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Rotation by angle </a:t>
            </a:r>
            <a:r>
              <a:rPr lang="el-GR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bout the z´axis, </a:t>
            </a:r>
          </a:p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l-GR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bout the x´axis and </a:t>
            </a:r>
            <a:r>
              <a:rPr lang="el-GR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bout the </a:t>
            </a:r>
          </a:p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new z´axis brings the intrinsic frame </a:t>
            </a:r>
          </a:p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onto the lab frame</a:t>
            </a:r>
            <a:endParaRPr lang="el-GR" altLang="de-DE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997200"/>
            <a:ext cx="3249613" cy="3386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42806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uler angles</a:t>
            </a:r>
            <a:endParaRPr lang="en-US" dirty="0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84000" y="720000"/>
            <a:ext cx="7724775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Blip>
                <a:blip r:embed="rId4"/>
              </a:buBlip>
            </a:pPr>
            <a:r>
              <a:rPr lang="de-DE" altLang="de-DE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It is important to recognize that for nuclei the intrinsic reference frame can  </a:t>
            </a:r>
          </a:p>
          <a:p>
            <a:pPr>
              <a:buFont typeface="Wingdings" pitchFamily="2" charset="2"/>
              <a:buNone/>
            </a:pP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have any orientation with respect to the lab reference frame as we can hardly </a:t>
            </a:r>
          </a:p>
          <a:p>
            <a:pPr>
              <a:buFont typeface="Wingdings" pitchFamily="2" charset="2"/>
              <a:buNone/>
            </a:pP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control orientation of nuclei (although it is possible in some cases).</a:t>
            </a:r>
          </a:p>
          <a:p>
            <a:pPr>
              <a:buFont typeface="Wingdings" pitchFamily="2" charset="2"/>
              <a:buNone/>
            </a:pPr>
            <a:endParaRPr lang="en-US" altLang="de-DE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>
              <a:buFont typeface="Wingdings" pitchFamily="2" charset="2"/>
              <a:buBlip>
                <a:blip r:embed="rId4"/>
              </a:buBlip>
            </a:pP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One way to specify the mutual orientation of two reference frames of the  </a:t>
            </a:r>
          </a:p>
          <a:p>
            <a:pPr>
              <a:buFont typeface="Wingdings" pitchFamily="2" charset="2"/>
              <a:buNone/>
            </a:pP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common origin is to use Euler angles.</a:t>
            </a:r>
            <a:endParaRPr lang="en-US" altLang="de-DE" dirty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000" y="2650654"/>
            <a:ext cx="3616325" cy="356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uppieren 2"/>
          <p:cNvGrpSpPr/>
          <p:nvPr/>
        </p:nvGrpSpPr>
        <p:grpSpPr>
          <a:xfrm>
            <a:off x="4716016" y="2966814"/>
            <a:ext cx="3908425" cy="2838450"/>
            <a:chOff x="4911725" y="2564929"/>
            <a:chExt cx="3908425" cy="2838450"/>
          </a:xfrm>
        </p:grpSpPr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4911725" y="2564929"/>
              <a:ext cx="3908425" cy="2838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de-DE" dirty="0" smtClean="0">
                  <a:solidFill>
                    <a:srgbClr val="0000CC"/>
                  </a:solidFill>
                  <a:latin typeface="Times New Roman" pitchFamily="18" charset="0"/>
                  <a:cs typeface="Arial" charset="0"/>
                </a:rPr>
                <a:t>(x, y, z) axes of lab frame</a:t>
              </a:r>
            </a:p>
            <a:p>
              <a:r>
                <a:rPr lang="en-US" altLang="de-DE" dirty="0" smtClean="0">
                  <a:solidFill>
                    <a:srgbClr val="0000CC"/>
                  </a:solidFill>
                  <a:latin typeface="Times New Roman" pitchFamily="18" charset="0"/>
                  <a:cs typeface="Arial" charset="0"/>
                </a:rPr>
                <a:t>(1,2,3) axes of intrinsic frame</a:t>
              </a:r>
            </a:p>
            <a:p>
              <a:endParaRPr lang="de-DE" altLang="de-DE" dirty="0">
                <a:solidFill>
                  <a:srgbClr val="000000"/>
                </a:solidFill>
                <a:latin typeface="Times New Roman" pitchFamily="18" charset="0"/>
                <a:cs typeface="Arial" charset="0"/>
              </a:endParaRPr>
            </a:p>
            <a:p>
              <a:pPr>
                <a:buFontTx/>
                <a:buBlip>
                  <a:blip r:embed="rId4"/>
                </a:buBlip>
              </a:pPr>
              <a:r>
                <a:rPr lang="de-DE" altLang="de-DE" dirty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</a:t>
              </a:r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The rotation from (</a:t>
              </a:r>
              <a:r>
                <a:rPr lang="en-US" altLang="de-DE" dirty="0" err="1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x,y,z</a:t>
              </a:r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) to (</a:t>
              </a:r>
              <a:r>
                <a:rPr lang="en-US" altLang="de-DE" dirty="0" err="1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x´,y´,z</a:t>
              </a:r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´) </a:t>
              </a:r>
            </a:p>
            <a:p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   can be decomposed into three parts: </a:t>
              </a:r>
            </a:p>
            <a:p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   a rotation by     about the z axis to </a:t>
              </a:r>
            </a:p>
            <a:p>
              <a:r>
                <a:rPr lang="de-DE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                   </a:t>
              </a:r>
              <a:r>
                <a:rPr lang="de-DE" altLang="de-DE" dirty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, </a:t>
              </a:r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a rotation of </a:t>
              </a:r>
              <a:r>
                <a:rPr lang="el-GR" altLang="de-DE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θ</a:t>
              </a:r>
              <a:r>
                <a:rPr lang="de-DE" altLang="de-DE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bout the </a:t>
              </a:r>
            </a:p>
            <a:p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new y axis </a:t>
              </a:r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       to                   , and</a:t>
              </a:r>
            </a:p>
            <a:p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   finally a rotation of</a:t>
              </a:r>
              <a:r>
                <a:rPr lang="de-DE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</a:t>
              </a:r>
              <a:r>
                <a:rPr lang="el-GR" altLang="de-DE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ψ</a:t>
              </a:r>
              <a:r>
                <a:rPr lang="de-DE" altLang="de-DE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bout the new </a:t>
              </a:r>
            </a:p>
            <a:p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z axis</a:t>
              </a:r>
              <a:r>
                <a:rPr lang="de-DE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        </a:t>
              </a:r>
              <a:r>
                <a:rPr lang="de-DE" altLang="de-DE" dirty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. </a:t>
              </a:r>
              <a:endParaRPr lang="el-GR" altLang="de-D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7043813"/>
                </p:ext>
              </p:extLst>
            </p:nvPr>
          </p:nvGraphicFramePr>
          <p:xfrm>
            <a:off x="6443663" y="3984154"/>
            <a:ext cx="198437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6" name="Equation" r:id="rId6" imgW="126720" imgH="203040" progId="Equation.3">
                    <p:embed/>
                  </p:oleObj>
                </mc:Choice>
                <mc:Fallback>
                  <p:oleObj name="Equation" r:id="rId6" imgW="126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3663" y="3984154"/>
                          <a:ext cx="198437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263598"/>
                </p:ext>
              </p:extLst>
            </p:nvPr>
          </p:nvGraphicFramePr>
          <p:xfrm>
            <a:off x="5184775" y="4236567"/>
            <a:ext cx="9715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7" name="Equation" r:id="rId8" imgW="647640" imgH="215640" progId="Equation.3">
                    <p:embed/>
                  </p:oleObj>
                </mc:Choice>
                <mc:Fallback>
                  <p:oleObj name="Equation" r:id="rId8" imgW="647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775" y="4236567"/>
                          <a:ext cx="97155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6449858"/>
                </p:ext>
              </p:extLst>
            </p:nvPr>
          </p:nvGraphicFramePr>
          <p:xfrm>
            <a:off x="6227763" y="4522317"/>
            <a:ext cx="420687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8" name="Equation" r:id="rId10" imgW="279360" imgH="215640" progId="Equation.3">
                    <p:embed/>
                  </p:oleObj>
                </mc:Choice>
                <mc:Fallback>
                  <p:oleObj name="Equation" r:id="rId10" imgW="2793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7763" y="4522317"/>
                          <a:ext cx="420687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8431374"/>
                </p:ext>
              </p:extLst>
            </p:nvPr>
          </p:nvGraphicFramePr>
          <p:xfrm>
            <a:off x="6948488" y="4487392"/>
            <a:ext cx="10477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9" name="Equation" r:id="rId12" imgW="698400" imgH="215640" progId="Equation.3">
                    <p:embed/>
                  </p:oleObj>
                </mc:Choice>
                <mc:Fallback>
                  <p:oleObj name="Equation" r:id="rId12" imgW="6984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8488" y="4487392"/>
                          <a:ext cx="104775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5594203"/>
                </p:ext>
              </p:extLst>
            </p:nvPr>
          </p:nvGraphicFramePr>
          <p:xfrm>
            <a:off x="5795963" y="5063654"/>
            <a:ext cx="420687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20" name="Equation" r:id="rId14" imgW="279360" imgH="215640" progId="Equation.3">
                    <p:embed/>
                  </p:oleObj>
                </mc:Choice>
                <mc:Fallback>
                  <p:oleObj name="Equation" r:id="rId14" imgW="2793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5963" y="5063654"/>
                          <a:ext cx="420687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96986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zation</a:t>
            </a:r>
            <a:endParaRPr lang="en-US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/>
        </p:nvGraphicFramePr>
        <p:xfrm>
          <a:off x="609600" y="2057400"/>
          <a:ext cx="72088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1" name="Equation" r:id="rId4" imgW="3606800" imgH="254000" progId="Equation.3">
                  <p:embed/>
                </p:oleObj>
              </mc:Choice>
              <mc:Fallback>
                <p:oleObj name="Equation" r:id="rId4" imgW="36068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7400"/>
                        <a:ext cx="72088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609600" y="4267200"/>
          <a:ext cx="73866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2" name="Equation" r:id="rId6" imgW="3695700" imgH="241300" progId="Equation.3">
                  <p:embed/>
                </p:oleObj>
              </mc:Choice>
              <mc:Fallback>
                <p:oleObj name="Equation" r:id="rId6" imgW="36957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73866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295421"/>
              </p:ext>
            </p:extLst>
          </p:nvPr>
        </p:nvGraphicFramePr>
        <p:xfrm>
          <a:off x="2771800" y="2717800"/>
          <a:ext cx="31464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3" name="Equation" r:id="rId8" imgW="1574800" imgH="241300" progId="Equation.3">
                  <p:embed/>
                </p:oleObj>
              </mc:Choice>
              <mc:Fallback>
                <p:oleObj name="Equation" r:id="rId8" imgW="15748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717800"/>
                        <a:ext cx="31464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67115"/>
              </p:ext>
            </p:extLst>
          </p:nvPr>
        </p:nvGraphicFramePr>
        <p:xfrm>
          <a:off x="2771800" y="5003800"/>
          <a:ext cx="46942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4" name="Equation" r:id="rId10" imgW="2349500" imgH="241300" progId="Equation.3">
                  <p:embed/>
                </p:oleObj>
              </mc:Choice>
              <mc:Fallback>
                <p:oleObj name="Equation" r:id="rId10" imgW="23495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003800"/>
                        <a:ext cx="46942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136729"/>
              </p:ext>
            </p:extLst>
          </p:nvPr>
        </p:nvGraphicFramePr>
        <p:xfrm>
          <a:off x="469900" y="3352800"/>
          <a:ext cx="60150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5" name="Equation" r:id="rId12" imgW="3009900" imgH="228600" progId="Equation.3">
                  <p:embed/>
                </p:oleObj>
              </mc:Choice>
              <mc:Fallback>
                <p:oleObj name="Equation" r:id="rId12" imgW="30099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352800"/>
                        <a:ext cx="6015038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164106"/>
              </p:ext>
            </p:extLst>
          </p:nvPr>
        </p:nvGraphicFramePr>
        <p:xfrm>
          <a:off x="469900" y="5702300"/>
          <a:ext cx="59388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6" name="Equation" r:id="rId14" imgW="2971800" imgH="241300" progId="Equation.3">
                  <p:embed/>
                </p:oleObj>
              </mc:Choice>
              <mc:Fallback>
                <p:oleObj name="Equation" r:id="rId14" imgW="29718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5702300"/>
                        <a:ext cx="5938838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/>
        </p:nvGraphicFramePr>
        <p:xfrm>
          <a:off x="1835150" y="1066800"/>
          <a:ext cx="2335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7" name="Equation" r:id="rId16" imgW="1167893" imgH="203112" progId="Equation.3">
                  <p:embed/>
                </p:oleObj>
              </mc:Choice>
              <mc:Fallback>
                <p:oleObj name="Equation" r:id="rId16" imgW="1167893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066800"/>
                        <a:ext cx="23352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2186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zation</a:t>
            </a:r>
            <a:endParaRPr lang="en-US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28600" y="647700"/>
          <a:ext cx="3098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8" name="Equation" r:id="rId4" imgW="1536480" imgH="203040" progId="Equation.3">
                  <p:embed/>
                </p:oleObj>
              </mc:Choice>
              <mc:Fallback>
                <p:oleObj name="Equation" r:id="rId4" imgW="1536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47700"/>
                        <a:ext cx="30988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28600" y="3095625"/>
          <a:ext cx="27908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9" name="Equation" r:id="rId6" imgW="1384200" imgH="203040" progId="Equation.3">
                  <p:embed/>
                </p:oleObj>
              </mc:Choice>
              <mc:Fallback>
                <p:oleObj name="Equation" r:id="rId6" imgW="1384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95625"/>
                        <a:ext cx="27908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657600" y="3094038"/>
          <a:ext cx="37893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0" name="Equation" r:id="rId8" imgW="1879560" imgH="228600" progId="Equation.3">
                  <p:embed/>
                </p:oleObj>
              </mc:Choice>
              <mc:Fallback>
                <p:oleObj name="Equation" r:id="rId8" imgW="1879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94038"/>
                        <a:ext cx="37893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85738" y="1360488"/>
          <a:ext cx="8729662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1" name="Equation" r:id="rId10" imgW="4330440" imgH="685800" progId="Equation.3">
                  <p:embed/>
                </p:oleObj>
              </mc:Choice>
              <mc:Fallback>
                <p:oleObj name="Equation" r:id="rId10" imgW="433044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1360488"/>
                        <a:ext cx="8729662" cy="138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3779838" y="4224338"/>
            <a:ext cx="2746375" cy="2084387"/>
            <a:chOff x="2562" y="2661"/>
            <a:chExt cx="1730" cy="1313"/>
          </a:xfrm>
        </p:grpSpPr>
        <p:pic>
          <p:nvPicPr>
            <p:cNvPr id="8" name="Picture 8" descr="U235-2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2" y="2661"/>
              <a:ext cx="1730" cy="13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4131" y="3503"/>
              <a:ext cx="64" cy="154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600" b="1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3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3223" y="2686"/>
              <a:ext cx="57" cy="154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600" b="1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z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05249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68</Words>
  <Application>Microsoft Office PowerPoint</Application>
  <PresentationFormat>Bildschirmpräsentation (4:3)</PresentationFormat>
  <Paragraphs>165</Paragraphs>
  <Slides>25</Slides>
  <Notes>22</Notes>
  <HiddenSlides>2</HiddenSlides>
  <MMClips>0</MMClips>
  <ScaleCrop>false</ScaleCrop>
  <HeadingPairs>
    <vt:vector size="8" baseType="variant">
      <vt:variant>
        <vt:lpstr>Verwendete Schriftarten</vt:lpstr>
      </vt:variant>
      <vt:variant>
        <vt:i4>7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25</vt:i4>
      </vt:variant>
    </vt:vector>
  </HeadingPairs>
  <TitlesOfParts>
    <vt:vector size="36" baseType="lpstr">
      <vt:lpstr>Arial</vt:lpstr>
      <vt:lpstr>Calibri</vt:lpstr>
      <vt:lpstr>Cambria Math</vt:lpstr>
      <vt:lpstr>Comic Sans MS</vt:lpstr>
      <vt:lpstr>Symbol</vt:lpstr>
      <vt:lpstr>Times New Roman</vt:lpstr>
      <vt:lpstr>Wingdings</vt:lpstr>
      <vt:lpstr>Larissa</vt:lpstr>
      <vt:lpstr>Equation</vt:lpstr>
      <vt:lpstr>Formel</vt:lpstr>
      <vt:lpstr>Graph</vt:lpstr>
      <vt:lpstr>Nuclear rotation</vt:lpstr>
      <vt:lpstr>Collective rotation</vt:lpstr>
      <vt:lpstr>How do nuclei rotate?</vt:lpstr>
      <vt:lpstr>Oblate and prolate quadrupole deformation</vt:lpstr>
      <vt:lpstr>Nuclear deformation</vt:lpstr>
      <vt:lpstr>The Euler angles</vt:lpstr>
      <vt:lpstr>The Euler angles</vt:lpstr>
      <vt:lpstr>Quantization</vt:lpstr>
      <vt:lpstr>Quantization</vt:lpstr>
      <vt:lpstr>Rotational motion of a deformed nucleus</vt:lpstr>
      <vt:lpstr>PowerPoint-Präsentation</vt:lpstr>
      <vt:lpstr>γ-rays from a superdeformed band in 152Dy</vt:lpstr>
      <vt:lpstr>Rotational motion of a deformed nucleus</vt:lpstr>
      <vt:lpstr>Rotational frequency</vt:lpstr>
      <vt:lpstr>Moment of inertia</vt:lpstr>
      <vt:lpstr>Moment of inertia</vt:lpstr>
      <vt:lpstr>Reduced transition probability</vt:lpstr>
      <vt:lpstr>Reduced transition probability</vt:lpstr>
      <vt:lpstr>Electric fields of multipoles</vt:lpstr>
      <vt:lpstr>Reduced transition probability</vt:lpstr>
      <vt:lpstr>Hydrodynamical model</vt:lpstr>
      <vt:lpstr>Hydrodynamical model</vt:lpstr>
      <vt:lpstr>Appendix: Matrixelements</vt:lpstr>
      <vt:lpstr>Appendix: Spherical harmonics</vt:lpstr>
      <vt:lpstr>PowerPoint-Präsentation</vt:lpstr>
    </vt:vector>
  </TitlesOfParts>
  <Company>GSI Helmholzzentrum für Schwerionenforschung mb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Hans</dc:creator>
  <cp:lastModifiedBy>Wollersheim, Hans-Juergen Dr.</cp:lastModifiedBy>
  <cp:revision>537</cp:revision>
  <dcterms:created xsi:type="dcterms:W3CDTF">2016-04-06T12:04:03Z</dcterms:created>
  <dcterms:modified xsi:type="dcterms:W3CDTF">2020-08-18T10:05:08Z</dcterms:modified>
</cp:coreProperties>
</file>